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989ED6" w14:textId="0011F1D2" w:rsidR="00E9036E" w:rsidRPr="00C63B18" w:rsidRDefault="00E9036E" w:rsidP="00E9036E">
      <w:pPr>
        <w:pStyle w:val="Tittel"/>
        <w:rPr>
          <w:rFonts w:ascii="Franklin Gothic Book" w:hAnsi="Franklin Gothic Book"/>
        </w:rPr>
      </w:pPr>
      <w:r w:rsidRPr="00C63B18">
        <w:rPr>
          <w:rFonts w:ascii="Franklin Gothic Book" w:hAnsi="Franklin Gothic Book"/>
        </w:rPr>
        <w:t>R2</w:t>
      </w:r>
      <w:r w:rsidR="00BA35F2" w:rsidRPr="00C63B18">
        <w:rPr>
          <w:rFonts w:ascii="Franklin Gothic Book" w:hAnsi="Franklin Gothic Book"/>
        </w:rPr>
        <w:t xml:space="preserve"> eksamen våren 2019</w:t>
      </w:r>
    </w:p>
    <w:p w14:paraId="71127193" w14:textId="77777777" w:rsidR="00E9036E" w:rsidRPr="004D0808" w:rsidRDefault="00E9036E" w:rsidP="00E9036E"/>
    <w:p w14:paraId="6B9BFB94" w14:textId="77777777" w:rsidR="00E9036E" w:rsidRPr="00276A32" w:rsidRDefault="00E9036E" w:rsidP="00E9036E">
      <w:pPr>
        <w:pStyle w:val="Overskrift1"/>
      </w:pPr>
      <w:r w:rsidRPr="008C0555">
        <w:br/>
      </w:r>
      <w:r w:rsidRPr="00276A32">
        <w:t>DEL 1</w:t>
      </w:r>
    </w:p>
    <w:p w14:paraId="5A0F3B40" w14:textId="77777777" w:rsidR="00E9036E" w:rsidRPr="008C0555" w:rsidRDefault="00E9036E" w:rsidP="00E9036E">
      <w:pPr>
        <w:pStyle w:val="Overskrift1"/>
      </w:pPr>
      <w:r w:rsidRPr="00276A32">
        <w:t>Uten hjelpemidler</w:t>
      </w:r>
      <w:r>
        <w:br/>
      </w:r>
    </w:p>
    <w:p w14:paraId="1560E20A" w14:textId="77777777" w:rsidR="00E9036E" w:rsidRPr="006D09FD" w:rsidRDefault="00E9036E" w:rsidP="00E9036E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</w:t>
      </w:r>
      <w:r>
        <w:t>3</w:t>
      </w:r>
      <w:r w:rsidRPr="006D09FD">
        <w:t xml:space="preserve"> timer</w:t>
      </w:r>
      <w:r>
        <w:t>, del 2 etter 5 timer</w:t>
      </w:r>
      <w:r w:rsidRPr="006D09FD">
        <w:t>.</w:t>
      </w:r>
    </w:p>
    <w:p w14:paraId="40CC60AA" w14:textId="09D9F309" w:rsidR="00E9036E" w:rsidRPr="006D09FD" w:rsidRDefault="00E9036E" w:rsidP="00E9036E">
      <w:pPr>
        <w:rPr>
          <w:szCs w:val="24"/>
        </w:rPr>
      </w:pPr>
      <w:r w:rsidRPr="006D09FD">
        <w:rPr>
          <w:b/>
          <w:szCs w:val="24"/>
        </w:rPr>
        <w:t>Hjelpemidler:</w:t>
      </w:r>
      <w:r w:rsidRPr="006D09FD">
        <w:rPr>
          <w:szCs w:val="24"/>
        </w:rPr>
        <w:t xml:space="preserve"> Del 1</w:t>
      </w:r>
      <w:r w:rsidR="00F31CEE">
        <w:rPr>
          <w:szCs w:val="24"/>
        </w:rPr>
        <w:t>:</w:t>
      </w:r>
      <w:r w:rsidRPr="006D09FD">
        <w:rPr>
          <w:szCs w:val="24"/>
        </w:rPr>
        <w:t xml:space="preserve"> Vanlige skrivesaker, passer, linjal med centimetermål og vinkelmåler.</w:t>
      </w:r>
    </w:p>
    <w:p w14:paraId="7BA53B16" w14:textId="77777777" w:rsidR="00E9036E" w:rsidRDefault="00E9036E" w:rsidP="00E9036E">
      <w:pPr>
        <w:pStyle w:val="Brdtekst"/>
      </w:pPr>
    </w:p>
    <w:p w14:paraId="0CD8B953" w14:textId="77777777" w:rsidR="00E9036E" w:rsidRPr="00985496" w:rsidRDefault="00E9036E" w:rsidP="00E9036E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 w:rsidR="00426EF3"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714A6237" w14:textId="77777777" w:rsidR="00E9036E" w:rsidRDefault="00E9036E">
      <w:r>
        <w:t>Deriver funksjonene</w:t>
      </w:r>
    </w:p>
    <w:p w14:paraId="4DA6D99B" w14:textId="159E6874" w:rsidR="00E9036E" w:rsidRDefault="008C4C1C" w:rsidP="00E9036E">
      <w:pPr>
        <w:pStyle w:val="Listeavsnitt"/>
        <w:numPr>
          <w:ilvl w:val="0"/>
          <w:numId w:val="1"/>
        </w:numPr>
      </w:pPr>
      <w:r w:rsidRPr="008C4C1C">
        <w:rPr>
          <w:position w:val="-14"/>
        </w:rPr>
        <w:object w:dxaOrig="2380" w:dyaOrig="400" w14:anchorId="07500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20pt" o:ole="">
            <v:imagedata r:id="rId10" o:title=""/>
          </v:shape>
          <o:OLEObject Type="Embed" ProgID="Equation.DSMT4" ShapeID="_x0000_i1025" DrawAspect="Content" ObjectID="_1638601102" r:id="rId11"/>
        </w:object>
      </w:r>
      <w:r w:rsidR="00266FDF">
        <w:br/>
      </w:r>
      <w:r>
        <w:br/>
      </w:r>
    </w:p>
    <w:p w14:paraId="14F6F271" w14:textId="7919DA17" w:rsidR="008C4C1C" w:rsidRDefault="008C4C1C" w:rsidP="00E9036E">
      <w:pPr>
        <w:pStyle w:val="Listeavsnitt"/>
        <w:numPr>
          <w:ilvl w:val="0"/>
          <w:numId w:val="1"/>
        </w:numPr>
      </w:pPr>
      <w:r w:rsidRPr="008C4C1C">
        <w:rPr>
          <w:position w:val="-14"/>
        </w:rPr>
        <w:object w:dxaOrig="2040" w:dyaOrig="400" w14:anchorId="23AA1C67">
          <v:shape id="_x0000_i1027" type="#_x0000_t75" style="width:102pt;height:20pt" o:ole="">
            <v:imagedata r:id="rId12" o:title=""/>
          </v:shape>
          <o:OLEObject Type="Embed" ProgID="Equation.DSMT4" ShapeID="_x0000_i1027" DrawAspect="Content" ObjectID="_1638601103" r:id="rId13"/>
        </w:object>
      </w:r>
      <w:r w:rsidR="00266FDF">
        <w:br/>
      </w:r>
    </w:p>
    <w:p w14:paraId="60BF9870" w14:textId="369BA236" w:rsidR="008C4C1C" w:rsidRDefault="008C4C1C" w:rsidP="008C4C1C"/>
    <w:p w14:paraId="0BAACD7C" w14:textId="77777777" w:rsidR="002414A9" w:rsidRDefault="002414A9" w:rsidP="008C4C1C"/>
    <w:p w14:paraId="3147F427" w14:textId="3966C4E0" w:rsidR="008C4C1C" w:rsidRPr="00985496" w:rsidRDefault="00426EF3" w:rsidP="008C4C1C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t>Oppgave 2</w:t>
      </w:r>
      <w:r w:rsidR="008C4C1C" w:rsidRPr="00985496">
        <w:rPr>
          <w:rFonts w:ascii="Franklin Gothic Book" w:hAnsi="Franklin Gothic Book"/>
          <w:sz w:val="24"/>
        </w:rPr>
        <w:t xml:space="preserve"> </w:t>
      </w:r>
      <w:r w:rsidR="008C4C1C"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5</w:t>
      </w:r>
      <w:r w:rsidR="008C4C1C" w:rsidRPr="00802087">
        <w:rPr>
          <w:rFonts w:ascii="Franklin Gothic Book" w:hAnsi="Franklin Gothic Book"/>
          <w:sz w:val="24"/>
        </w:rPr>
        <w:t xml:space="preserve"> poeng)</w:t>
      </w:r>
      <w:r w:rsidR="008C4C1C"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06E527D" w14:textId="77777777" w:rsidR="008C4C1C" w:rsidRDefault="008C4C1C" w:rsidP="008C4C1C">
      <w:r>
        <w:t>Bestem integralene</w:t>
      </w:r>
    </w:p>
    <w:p w14:paraId="135F427B" w14:textId="6FD0AE25" w:rsidR="008C4C1C" w:rsidRDefault="00426EF3" w:rsidP="008C4C1C">
      <w:pPr>
        <w:pStyle w:val="Listeavsnitt"/>
        <w:numPr>
          <w:ilvl w:val="0"/>
          <w:numId w:val="2"/>
        </w:numPr>
      </w:pPr>
      <w:r w:rsidRPr="008C4C1C">
        <w:rPr>
          <w:position w:val="-16"/>
        </w:rPr>
        <w:object w:dxaOrig="1359" w:dyaOrig="440" w14:anchorId="50106E5D">
          <v:shape id="_x0000_i1029" type="#_x0000_t75" style="width:67.5pt;height:22pt" o:ole="">
            <v:imagedata r:id="rId14" o:title=""/>
          </v:shape>
          <o:OLEObject Type="Embed" ProgID="Equation.DSMT4" ShapeID="_x0000_i1029" DrawAspect="Content" ObjectID="_1638601104" r:id="rId15"/>
        </w:object>
      </w:r>
      <w:r>
        <w:br/>
      </w:r>
      <w:r w:rsidR="003B3747">
        <w:br/>
      </w:r>
    </w:p>
    <w:p w14:paraId="48861D95" w14:textId="519DFC74" w:rsidR="008C4C1C" w:rsidRPr="00C164AD" w:rsidRDefault="00426EF3" w:rsidP="003B3747">
      <w:pPr>
        <w:pStyle w:val="Listeavsnitt"/>
        <w:numPr>
          <w:ilvl w:val="0"/>
          <w:numId w:val="2"/>
        </w:numPr>
        <w:rPr>
          <w:color w:val="0000FF"/>
          <w:szCs w:val="24"/>
        </w:rPr>
      </w:pPr>
      <w:r w:rsidRPr="008C4C1C">
        <w:rPr>
          <w:position w:val="-16"/>
        </w:rPr>
        <w:object w:dxaOrig="1219" w:dyaOrig="460" w14:anchorId="2166C28C">
          <v:shape id="_x0000_i1031" type="#_x0000_t75" style="width:61pt;height:23pt" o:ole="">
            <v:imagedata r:id="rId16" o:title=""/>
          </v:shape>
          <o:OLEObject Type="Embed" ProgID="Equation.DSMT4" ShapeID="_x0000_i1031" DrawAspect="Content" ObjectID="_1638601105" r:id="rId17"/>
        </w:object>
      </w:r>
      <w:r w:rsidR="008C4C1C">
        <w:t xml:space="preserve"> </w:t>
      </w:r>
      <w:r w:rsidR="009D35F9">
        <w:br/>
      </w:r>
      <w:r w:rsidR="009D35F9">
        <w:rPr>
          <w:szCs w:val="24"/>
        </w:rPr>
        <w:br/>
      </w:r>
    </w:p>
    <w:p w14:paraId="5C29C01C" w14:textId="34EAD744" w:rsidR="008C4C1C" w:rsidRDefault="00426EF3" w:rsidP="008C4C1C">
      <w:pPr>
        <w:pStyle w:val="Listeavsnitt"/>
        <w:numPr>
          <w:ilvl w:val="0"/>
          <w:numId w:val="2"/>
        </w:numPr>
      </w:pPr>
      <w:r w:rsidRPr="008C4C1C">
        <w:rPr>
          <w:position w:val="-24"/>
        </w:rPr>
        <w:object w:dxaOrig="1579" w:dyaOrig="620" w14:anchorId="7E4249C0">
          <v:shape id="_x0000_i1034" type="#_x0000_t75" style="width:79pt;height:30.5pt" o:ole="">
            <v:imagedata r:id="rId18" o:title=""/>
          </v:shape>
          <o:OLEObject Type="Embed" ProgID="Equation.DSMT4" ShapeID="_x0000_i1034" DrawAspect="Content" ObjectID="_1638601106" r:id="rId19"/>
        </w:object>
      </w:r>
      <w:r w:rsidR="008C4C1C">
        <w:t xml:space="preserve"> </w:t>
      </w:r>
      <w:r w:rsidR="003B3747">
        <w:br/>
      </w:r>
      <w:r w:rsidR="003B3747">
        <w:rPr>
          <w:color w:val="0000FF"/>
        </w:rPr>
        <w:br/>
      </w:r>
    </w:p>
    <w:p w14:paraId="48BBC9FD" w14:textId="77777777" w:rsidR="00426EF3" w:rsidRDefault="00426EF3" w:rsidP="00426EF3"/>
    <w:p w14:paraId="333141A5" w14:textId="77777777" w:rsidR="00C164AD" w:rsidRDefault="00C164AD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6740C440" w14:textId="30511F79" w:rsidR="00426EF3" w:rsidRDefault="00426EF3" w:rsidP="00426EF3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AB5C72F" w14:textId="172C9F45" w:rsidR="00B67230" w:rsidRDefault="00426EF3" w:rsidP="00C16CA7">
      <w:pPr>
        <w:pStyle w:val="Listeavsnitt"/>
        <w:numPr>
          <w:ilvl w:val="0"/>
          <w:numId w:val="4"/>
        </w:numPr>
        <w:rPr>
          <w:lang w:eastAsia="nb-NO"/>
        </w:rPr>
      </w:pPr>
      <w:r>
        <w:rPr>
          <w:lang w:eastAsia="nb-NO"/>
        </w:rPr>
        <w:t>Bruk formelen for summen av en aritmetisk rekke til å regne ut</w:t>
      </w:r>
      <w:r>
        <w:rPr>
          <w:lang w:eastAsia="nb-NO"/>
        </w:rPr>
        <w:br/>
      </w:r>
      <w:r>
        <w:rPr>
          <w:lang w:eastAsia="nb-NO"/>
        </w:rPr>
        <w:br/>
      </w:r>
      <w:r>
        <w:rPr>
          <w:lang w:eastAsia="nb-NO"/>
        </w:rPr>
        <w:tab/>
      </w:r>
      <w:r w:rsidRPr="00426EF3">
        <w:rPr>
          <w:position w:val="-6"/>
          <w:lang w:eastAsia="nb-NO"/>
        </w:rPr>
        <w:object w:dxaOrig="1939" w:dyaOrig="279" w14:anchorId="5014433C">
          <v:shape id="_x0000_i1045" type="#_x0000_t75" style="width:97pt;height:14pt" o:ole="">
            <v:imagedata r:id="rId20" o:title=""/>
          </v:shape>
          <o:OLEObject Type="Embed" ProgID="Equation.DSMT4" ShapeID="_x0000_i1045" DrawAspect="Content" ObjectID="_1638601107" r:id="rId21"/>
        </w:object>
      </w:r>
      <w:r>
        <w:rPr>
          <w:lang w:eastAsia="nb-NO"/>
        </w:rPr>
        <w:t xml:space="preserve"> </w:t>
      </w:r>
      <w:r w:rsidR="00B67230" w:rsidRPr="0039271C">
        <w:rPr>
          <w:color w:val="0000FF"/>
          <w:lang w:eastAsia="nb-NO"/>
        </w:rPr>
        <w:br/>
      </w:r>
    </w:p>
    <w:p w14:paraId="6AA71A2F" w14:textId="17832EE5" w:rsidR="00426EF3" w:rsidRPr="0039271C" w:rsidRDefault="00426EF3" w:rsidP="00B67230">
      <w:pPr>
        <w:pStyle w:val="Listeavsnitt"/>
        <w:numPr>
          <w:ilvl w:val="0"/>
          <w:numId w:val="4"/>
        </w:numPr>
        <w:rPr>
          <w:color w:val="0000FF"/>
          <w:lang w:eastAsia="nb-NO"/>
        </w:rPr>
      </w:pPr>
      <w:r>
        <w:rPr>
          <w:lang w:eastAsia="nb-NO"/>
        </w:rPr>
        <w:t xml:space="preserve">En geometrisk rekke er gitt ved </w:t>
      </w:r>
      <w:r w:rsidRPr="00426EF3">
        <w:rPr>
          <w:position w:val="-12"/>
          <w:lang w:eastAsia="nb-NO"/>
        </w:rPr>
        <w:object w:dxaOrig="660" w:dyaOrig="360" w14:anchorId="346431A2">
          <v:shape id="_x0000_i1049" type="#_x0000_t75" style="width:33pt;height:17.5pt" o:ole="">
            <v:imagedata r:id="rId22" o:title=""/>
          </v:shape>
          <o:OLEObject Type="Embed" ProgID="Equation.DSMT4" ShapeID="_x0000_i1049" DrawAspect="Content" ObjectID="_1638601108" r:id="rId23"/>
        </w:object>
      </w:r>
      <w:r>
        <w:rPr>
          <w:lang w:eastAsia="nb-NO"/>
        </w:rPr>
        <w:t xml:space="preserve">  og  </w:t>
      </w:r>
      <w:bookmarkStart w:id="0" w:name="MTBlankEqn"/>
      <w:r w:rsidR="00B67230" w:rsidRPr="00B67230">
        <w:rPr>
          <w:position w:val="-24"/>
        </w:rPr>
        <w:object w:dxaOrig="920" w:dyaOrig="620" w14:anchorId="02D0EFB8">
          <v:shape id="_x0000_i1050" type="#_x0000_t75" style="width:46pt;height:30.5pt" o:ole="">
            <v:imagedata r:id="rId24" o:title=""/>
          </v:shape>
          <o:OLEObject Type="Embed" ProgID="Equation.DSMT4" ShapeID="_x0000_i1050" DrawAspect="Content" ObjectID="_1638601109" r:id="rId25"/>
        </w:object>
      </w:r>
      <w:bookmarkEnd w:id="0"/>
      <w:r w:rsidR="00B67230">
        <w:rPr>
          <w:lang w:eastAsia="nb-NO"/>
        </w:rPr>
        <w:br/>
        <w:t xml:space="preserve">Avgjør om den uendelige rekken </w:t>
      </w:r>
      <w:r w:rsidR="00B67230" w:rsidRPr="00B67230">
        <w:rPr>
          <w:position w:val="-12"/>
          <w:lang w:eastAsia="nb-NO"/>
        </w:rPr>
        <w:object w:dxaOrig="1579" w:dyaOrig="360" w14:anchorId="24890D7C">
          <v:shape id="_x0000_i1051" type="#_x0000_t75" style="width:79pt;height:17.5pt" o:ole="">
            <v:imagedata r:id="rId26" o:title=""/>
          </v:shape>
          <o:OLEObject Type="Embed" ProgID="Equation.DSMT4" ShapeID="_x0000_i1051" DrawAspect="Content" ObjectID="_1638601110" r:id="rId27"/>
        </w:object>
      </w:r>
      <w:r w:rsidR="00B67230">
        <w:rPr>
          <w:lang w:eastAsia="nb-NO"/>
        </w:rPr>
        <w:t xml:space="preserve"> konvergerer.</w:t>
      </w:r>
      <w:r w:rsidR="00B67230">
        <w:rPr>
          <w:lang w:eastAsia="nb-NO"/>
        </w:rPr>
        <w:br/>
        <w:t>Bestem eventuelt summen av rekken.</w:t>
      </w:r>
      <w:r w:rsidR="0039271C">
        <w:rPr>
          <w:lang w:eastAsia="nb-NO"/>
        </w:rPr>
        <w:br/>
      </w:r>
      <w:r w:rsidR="009F7CF1">
        <w:rPr>
          <w:color w:val="0000FF"/>
          <w:lang w:eastAsia="nb-NO"/>
        </w:rPr>
        <w:br/>
      </w:r>
    </w:p>
    <w:p w14:paraId="084D03A9" w14:textId="25E6D650" w:rsidR="00F91391" w:rsidRDefault="00F91391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</w:p>
    <w:p w14:paraId="674AF94E" w14:textId="6F3CBDDF" w:rsidR="00B67230" w:rsidRDefault="00B67230" w:rsidP="00B67230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2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424B205E" w14:textId="1473CC94" w:rsidR="00B67230" w:rsidRDefault="00B67230" w:rsidP="00B67230">
      <w:pPr>
        <w:pStyle w:val="Brdtekst"/>
        <w:rPr>
          <w:lang w:eastAsia="nb-NO"/>
        </w:rPr>
      </w:pPr>
      <w:r>
        <w:rPr>
          <w:lang w:eastAsia="nb-NO"/>
        </w:rPr>
        <w:t xml:space="preserve">Funksjonen </w:t>
      </w:r>
      <w:r w:rsidRPr="00B67230">
        <w:rPr>
          <w:position w:val="-4"/>
          <w:lang w:eastAsia="nb-NO"/>
        </w:rPr>
        <w:object w:dxaOrig="180" w:dyaOrig="260" w14:anchorId="38D704E6">
          <v:shape id="_x0000_i1058" type="#_x0000_t75" style="width:9pt;height:13pt" o:ole="">
            <v:imagedata r:id="rId28" o:title=""/>
          </v:shape>
          <o:OLEObject Type="Embed" ProgID="Equation.DSMT4" ShapeID="_x0000_i1058" DrawAspect="Content" ObjectID="_1638601111" r:id="rId29"/>
        </w:object>
      </w:r>
      <w:r>
        <w:rPr>
          <w:lang w:eastAsia="nb-NO"/>
        </w:rPr>
        <w:t xml:space="preserve"> er gitt ved</w:t>
      </w:r>
      <w:r>
        <w:rPr>
          <w:lang w:eastAsia="nb-NO"/>
        </w:rPr>
        <w:br/>
      </w:r>
      <w:r>
        <w:rPr>
          <w:lang w:eastAsia="nb-NO"/>
        </w:rPr>
        <w:br/>
      </w:r>
      <w:r>
        <w:rPr>
          <w:lang w:eastAsia="nb-NO"/>
        </w:rPr>
        <w:tab/>
      </w:r>
      <w:r w:rsidRPr="00B67230">
        <w:rPr>
          <w:position w:val="-14"/>
          <w:lang w:eastAsia="nb-NO"/>
        </w:rPr>
        <w:object w:dxaOrig="1420" w:dyaOrig="400" w14:anchorId="2BE3B489">
          <v:shape id="_x0000_i1059" type="#_x0000_t75" style="width:71pt;height:20pt" o:ole="">
            <v:imagedata r:id="rId30" o:title=""/>
          </v:shape>
          <o:OLEObject Type="Embed" ProgID="Equation.DSMT4" ShapeID="_x0000_i1059" DrawAspect="Content" ObjectID="_1638601112" r:id="rId31"/>
        </w:object>
      </w:r>
      <w:r>
        <w:rPr>
          <w:lang w:eastAsia="nb-NO"/>
        </w:rPr>
        <w:t xml:space="preserve">  , der </w:t>
      </w:r>
      <w:r w:rsidRPr="00B67230">
        <w:rPr>
          <w:position w:val="-6"/>
          <w:lang w:eastAsia="nb-NO"/>
        </w:rPr>
        <w:object w:dxaOrig="580" w:dyaOrig="279" w14:anchorId="5991C276">
          <v:shape id="_x0000_i1060" type="#_x0000_t75" style="width:29.5pt;height:14pt" o:ole="">
            <v:imagedata r:id="rId32" o:title=""/>
          </v:shape>
          <o:OLEObject Type="Embed" ProgID="Equation.DSMT4" ShapeID="_x0000_i1060" DrawAspect="Content" ObjectID="_1638601113" r:id="rId33"/>
        </w:object>
      </w:r>
      <w:r>
        <w:rPr>
          <w:lang w:eastAsia="nb-NO"/>
        </w:rPr>
        <w:t xml:space="preserve"> </w:t>
      </w:r>
    </w:p>
    <w:p w14:paraId="572599BA" w14:textId="18966947" w:rsidR="00B67230" w:rsidRDefault="00B67230" w:rsidP="00B67230">
      <w:pPr>
        <w:pStyle w:val="Brdtekst"/>
        <w:rPr>
          <w:lang w:eastAsia="nb-NO"/>
        </w:rPr>
      </w:pPr>
    </w:p>
    <w:p w14:paraId="58875DC5" w14:textId="3DEECFED" w:rsidR="00B67230" w:rsidRDefault="00B67230" w:rsidP="00B67230">
      <w:pPr>
        <w:pStyle w:val="Brdtekst"/>
        <w:rPr>
          <w:lang w:eastAsia="nb-NO"/>
        </w:rPr>
      </w:pPr>
      <w:r>
        <w:rPr>
          <w:lang w:eastAsia="nb-NO"/>
        </w:rPr>
        <w:t xml:space="preserve">Rektangelet </w:t>
      </w:r>
      <w:r w:rsidRPr="00B67230">
        <w:rPr>
          <w:position w:val="-6"/>
          <w:lang w:eastAsia="nb-NO"/>
        </w:rPr>
        <w:object w:dxaOrig="660" w:dyaOrig="279" w14:anchorId="47DE08C6">
          <v:shape id="_x0000_i1061" type="#_x0000_t75" style="width:33pt;height:14pt" o:ole="">
            <v:imagedata r:id="rId34" o:title=""/>
          </v:shape>
          <o:OLEObject Type="Embed" ProgID="Equation.DSMT4" ShapeID="_x0000_i1061" DrawAspect="Content" ObjectID="_1638601114" r:id="rId35"/>
        </w:object>
      </w:r>
      <w:r>
        <w:rPr>
          <w:lang w:eastAsia="nb-NO"/>
        </w:rPr>
        <w:t xml:space="preserve">  er gitt ved at</w:t>
      </w:r>
    </w:p>
    <w:p w14:paraId="5C25294E" w14:textId="5A37A503" w:rsidR="00B67230" w:rsidRDefault="00B67230" w:rsidP="00B67230">
      <w:pPr>
        <w:pStyle w:val="Brdtekst"/>
        <w:rPr>
          <w:lang w:eastAsia="nb-NO"/>
        </w:rPr>
      </w:pPr>
    </w:p>
    <w:p w14:paraId="18AE6DE7" w14:textId="77777777" w:rsidR="00B67230" w:rsidRDefault="00B6723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B67230">
        <w:rPr>
          <w:position w:val="-4"/>
          <w:lang w:eastAsia="nb-NO"/>
        </w:rPr>
        <w:object w:dxaOrig="220" w:dyaOrig="260" w14:anchorId="2C0380F4">
          <v:shape id="_x0000_i1062" type="#_x0000_t75" style="width:11pt;height:13pt" o:ole="">
            <v:imagedata r:id="rId36" o:title=""/>
          </v:shape>
          <o:OLEObject Type="Embed" ProgID="Equation.DSMT4" ShapeID="_x0000_i1062" DrawAspect="Content" ObjectID="_1638601115" r:id="rId37"/>
        </w:object>
      </w:r>
      <w:r>
        <w:rPr>
          <w:lang w:eastAsia="nb-NO"/>
        </w:rPr>
        <w:t xml:space="preserve"> er origo</w:t>
      </w:r>
    </w:p>
    <w:p w14:paraId="76BB0537" w14:textId="385B5A68" w:rsidR="00B67230" w:rsidRDefault="00B6723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B67230">
        <w:rPr>
          <w:position w:val="-4"/>
          <w:lang w:eastAsia="nb-NO"/>
        </w:rPr>
        <w:object w:dxaOrig="220" w:dyaOrig="260" w14:anchorId="1D76CF22">
          <v:shape id="_x0000_i1063" type="#_x0000_t75" style="width:11pt;height:13pt" o:ole="">
            <v:imagedata r:id="rId38" o:title=""/>
          </v:shape>
          <o:OLEObject Type="Embed" ProgID="Equation.DSMT4" ShapeID="_x0000_i1063" DrawAspect="Content" ObjectID="_1638601116" r:id="rId39"/>
        </w:object>
      </w:r>
      <w:r>
        <w:rPr>
          <w:lang w:eastAsia="nb-NO"/>
        </w:rPr>
        <w:t xml:space="preserve"> </w:t>
      </w:r>
      <w:r w:rsidR="007F5860">
        <w:rPr>
          <w:lang w:eastAsia="nb-NO"/>
        </w:rPr>
        <w:t>er det høyre sk</w:t>
      </w:r>
      <w:r w:rsidR="00BA35F2">
        <w:rPr>
          <w:lang w:eastAsia="nb-NO"/>
        </w:rPr>
        <w:t>jæ</w:t>
      </w:r>
      <w:r w:rsidR="007F5860">
        <w:rPr>
          <w:lang w:eastAsia="nb-NO"/>
        </w:rPr>
        <w:t xml:space="preserve">ringspunktet mellom grafen til </w:t>
      </w:r>
      <w:r w:rsidR="007F5860" w:rsidRPr="007F5860">
        <w:rPr>
          <w:position w:val="-4"/>
          <w:lang w:eastAsia="nb-NO"/>
        </w:rPr>
        <w:object w:dxaOrig="180" w:dyaOrig="260" w14:anchorId="71F5118F">
          <v:shape id="_x0000_i1064" type="#_x0000_t75" style="width:9pt;height:13pt" o:ole="">
            <v:imagedata r:id="rId40" o:title=""/>
          </v:shape>
          <o:OLEObject Type="Embed" ProgID="Equation.DSMT4" ShapeID="_x0000_i1064" DrawAspect="Content" ObjectID="_1638601117" r:id="rId41"/>
        </w:object>
      </w:r>
      <w:r w:rsidR="007F5860">
        <w:rPr>
          <w:lang w:eastAsia="nb-NO"/>
        </w:rPr>
        <w:t xml:space="preserve"> og </w:t>
      </w:r>
      <w:r w:rsidR="007F5860" w:rsidRPr="007F5860">
        <w:rPr>
          <w:position w:val="-4"/>
          <w:lang w:eastAsia="nb-NO"/>
        </w:rPr>
        <w:object w:dxaOrig="200" w:dyaOrig="200" w14:anchorId="61AF7C5B">
          <v:shape id="_x0000_i1065" type="#_x0000_t75" style="width:10pt;height:10pt" o:ole="">
            <v:imagedata r:id="rId42" o:title=""/>
          </v:shape>
          <o:OLEObject Type="Embed" ProgID="Equation.DSMT4" ShapeID="_x0000_i1065" DrawAspect="Content" ObjectID="_1638601118" r:id="rId43"/>
        </w:object>
      </w:r>
      <w:r w:rsidR="007F5860">
        <w:rPr>
          <w:lang w:eastAsia="nb-NO"/>
        </w:rPr>
        <w:t>-aksen</w:t>
      </w:r>
    </w:p>
    <w:p w14:paraId="7FC40810" w14:textId="02AC2829" w:rsidR="007F5860" w:rsidRDefault="007F586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7F5860">
        <w:rPr>
          <w:position w:val="-4"/>
          <w:lang w:eastAsia="nb-NO"/>
        </w:rPr>
        <w:object w:dxaOrig="220" w:dyaOrig="260" w14:anchorId="24428DFF">
          <v:shape id="_x0000_i1066" type="#_x0000_t75" style="width:11pt;height:13pt" o:ole="">
            <v:imagedata r:id="rId44" o:title=""/>
          </v:shape>
          <o:OLEObject Type="Embed" ProgID="Equation.DSMT4" ShapeID="_x0000_i1066" DrawAspect="Content" ObjectID="_1638601119" r:id="rId45"/>
        </w:object>
      </w:r>
      <w:r>
        <w:rPr>
          <w:lang w:eastAsia="nb-NO"/>
        </w:rPr>
        <w:t xml:space="preserve"> er toppunktet på grafen til </w:t>
      </w:r>
      <w:r w:rsidRPr="007F5860">
        <w:rPr>
          <w:position w:val="-4"/>
          <w:lang w:eastAsia="nb-NO"/>
        </w:rPr>
        <w:object w:dxaOrig="180" w:dyaOrig="260" w14:anchorId="284E286F">
          <v:shape id="_x0000_i1067" type="#_x0000_t75" style="width:9pt;height:13pt" o:ole="">
            <v:imagedata r:id="rId46" o:title=""/>
          </v:shape>
          <o:OLEObject Type="Embed" ProgID="Equation.DSMT4" ShapeID="_x0000_i1067" DrawAspect="Content" ObjectID="_1638601120" r:id="rId47"/>
        </w:object>
      </w:r>
      <w:r>
        <w:rPr>
          <w:lang w:eastAsia="nb-NO"/>
        </w:rPr>
        <w:t xml:space="preserve"> </w:t>
      </w:r>
    </w:p>
    <w:p w14:paraId="1E763C09" w14:textId="10C2CCD0" w:rsidR="007F5860" w:rsidRDefault="007F5860" w:rsidP="007F5860">
      <w:pPr>
        <w:pStyle w:val="Brdtekst"/>
        <w:rPr>
          <w:lang w:eastAsia="nb-NO"/>
        </w:rPr>
      </w:pPr>
    </w:p>
    <w:p w14:paraId="4DDBD7C9" w14:textId="5E40990F" w:rsidR="002414A9" w:rsidRDefault="00F91391" w:rsidP="007F5860">
      <w:pPr>
        <w:rPr>
          <w:lang w:eastAsia="nb-NO"/>
        </w:rPr>
      </w:pPr>
      <w:r>
        <w:rPr>
          <w:lang w:eastAsia="nb-NO"/>
        </w:rPr>
        <w:tab/>
      </w:r>
      <w:r>
        <w:rPr>
          <w:lang w:eastAsia="nb-NO"/>
        </w:rPr>
        <w:tab/>
      </w:r>
      <w:r>
        <w:rPr>
          <w:lang w:eastAsia="nb-NO"/>
        </w:rPr>
        <w:tab/>
      </w:r>
      <w:r w:rsidR="002414A9">
        <w:rPr>
          <w:noProof/>
          <w:lang w:eastAsia="nb-NO"/>
        </w:rPr>
        <w:drawing>
          <wp:inline distT="0" distB="0" distL="0" distR="0" wp14:anchorId="39334ACC" wp14:editId="2247C376">
            <wp:extent cx="2367330" cy="2235200"/>
            <wp:effectExtent l="0" t="0" r="0" b="0"/>
            <wp:docPr id="19" name="Grafikk 19" descr="Grafen til funksjonen f av x er lik a i andre minus x i andre er tegna i et koordinatsystem der vi stort sett ser bare første kvadrant. Toppunktet på grafen kalles D, origo kalles A, nullpunktet til f i første kvadrant kalles B. Disse tre punktene er tre av de fire hjørnene i rektangelet A B C D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Oppg4_del1_R2_V19.sv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3049" cy="224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76DAF" w14:textId="3299B5AF" w:rsidR="00BA35F2" w:rsidRDefault="007F5860" w:rsidP="007F5860">
      <w:pPr>
        <w:rPr>
          <w:lang w:eastAsia="nb-NO"/>
        </w:rPr>
      </w:pPr>
      <w:r>
        <w:rPr>
          <w:lang w:eastAsia="nb-NO"/>
        </w:rPr>
        <w:t xml:space="preserve">Vis at arealet av det fargelagte området utgjør </w:t>
      </w:r>
      <w:r w:rsidRPr="007F5860">
        <w:rPr>
          <w:position w:val="-24"/>
          <w:lang w:eastAsia="nb-NO"/>
        </w:rPr>
        <w:object w:dxaOrig="260" w:dyaOrig="620" w14:anchorId="5971F806">
          <v:shape id="_x0000_i1068" type="#_x0000_t75" style="width:13pt;height:30.5pt" o:ole="">
            <v:imagedata r:id="rId50" o:title=""/>
          </v:shape>
          <o:OLEObject Type="Embed" ProgID="Equation.DSMT4" ShapeID="_x0000_i1068" DrawAspect="Content" ObjectID="_1638601121" r:id="rId51"/>
        </w:object>
      </w:r>
      <w:r>
        <w:rPr>
          <w:lang w:eastAsia="nb-NO"/>
        </w:rPr>
        <w:t xml:space="preserve"> av rektangelets areal.</w:t>
      </w:r>
    </w:p>
    <w:p w14:paraId="38E9E03D" w14:textId="23B8700A" w:rsidR="007F5860" w:rsidRPr="00B67230" w:rsidRDefault="00BA35F2" w:rsidP="007F5860">
      <w:pPr>
        <w:rPr>
          <w:lang w:eastAsia="nb-NO"/>
        </w:rPr>
      </w:pPr>
      <w:r w:rsidRPr="00451A45">
        <w:rPr>
          <w:color w:val="0000FF"/>
          <w:lang w:eastAsia="nb-NO"/>
        </w:rPr>
        <w:br/>
      </w:r>
    </w:p>
    <w:p w14:paraId="18BA7698" w14:textId="77777777" w:rsidR="00B154F4" w:rsidRDefault="00B154F4" w:rsidP="007F5860"/>
    <w:p w14:paraId="7B4EA5A9" w14:textId="77777777" w:rsidR="00C164AD" w:rsidRDefault="00C164AD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0575837D" w14:textId="34389F93" w:rsidR="00B154F4" w:rsidRDefault="00B154F4" w:rsidP="00B154F4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8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1CCD6971" w14:textId="77777777" w:rsidR="00B154F4" w:rsidRDefault="00B154F4" w:rsidP="00B154F4">
      <w:r>
        <w:t xml:space="preserve"> Vi har gitt punktene </w:t>
      </w:r>
      <w:r w:rsidRPr="00B154F4">
        <w:rPr>
          <w:position w:val="-14"/>
        </w:rPr>
        <w:object w:dxaOrig="4300" w:dyaOrig="400" w14:anchorId="641BAA0B">
          <v:shape id="_x0000_i1077" type="#_x0000_t75" style="width:215pt;height:20pt" o:ole="">
            <v:imagedata r:id="rId52" o:title=""/>
          </v:shape>
          <o:OLEObject Type="Embed" ProgID="Equation.DSMT4" ShapeID="_x0000_i1077" DrawAspect="Content" ObjectID="_1638601122" r:id="rId53"/>
        </w:object>
      </w:r>
      <w:r>
        <w:t xml:space="preserve"> </w:t>
      </w:r>
    </w:p>
    <w:p w14:paraId="0D0FA095" w14:textId="2551238E" w:rsidR="00A327A9" w:rsidRPr="0039287A" w:rsidRDefault="00B154F4" w:rsidP="00A327A9">
      <w:pPr>
        <w:pStyle w:val="Listeavsnitt"/>
        <w:numPr>
          <w:ilvl w:val="0"/>
          <w:numId w:val="7"/>
        </w:numPr>
        <w:rPr>
          <w:color w:val="0000FF"/>
        </w:rPr>
      </w:pPr>
      <w:r>
        <w:t xml:space="preserve">Vis at punktene ligger i planet </w:t>
      </w:r>
      <w:r w:rsidRPr="00B154F4">
        <w:rPr>
          <w:position w:val="-6"/>
        </w:rPr>
        <w:object w:dxaOrig="240" w:dyaOrig="220" w14:anchorId="74EADA72">
          <v:shape id="_x0000_i1078" type="#_x0000_t75" style="width:12pt;height:11pt" o:ole="">
            <v:imagedata r:id="rId54" o:title=""/>
          </v:shape>
          <o:OLEObject Type="Embed" ProgID="Equation.DSMT4" ShapeID="_x0000_i1078" DrawAspect="Content" ObjectID="_1638601123" r:id="rId55"/>
        </w:object>
      </w:r>
      <w:r>
        <w:t xml:space="preserve"> gitt ved</w:t>
      </w:r>
      <w:r>
        <w:br/>
      </w:r>
      <w:r>
        <w:br/>
      </w:r>
      <w:r>
        <w:tab/>
      </w:r>
      <w:r w:rsidR="00A327A9" w:rsidRPr="00B154F4">
        <w:rPr>
          <w:position w:val="-12"/>
        </w:rPr>
        <w:object w:dxaOrig="2160" w:dyaOrig="340" w14:anchorId="680EE0B2">
          <v:shape id="_x0000_i1079" type="#_x0000_t75" style="width:108pt;height:17.5pt" o:ole="">
            <v:imagedata r:id="rId56" o:title=""/>
          </v:shape>
          <o:OLEObject Type="Embed" ProgID="Equation.DSMT4" ShapeID="_x0000_i1079" DrawAspect="Content" ObjectID="_1638601124" r:id="rId57"/>
        </w:object>
      </w:r>
      <w:r>
        <w:t xml:space="preserve"> </w:t>
      </w:r>
      <w:r w:rsidR="0039287A">
        <w:br/>
      </w:r>
    </w:p>
    <w:p w14:paraId="2099431E" w14:textId="77777777" w:rsidR="00A327A9" w:rsidRDefault="00A327A9" w:rsidP="00A327A9">
      <w:r>
        <w:br/>
        <w:t xml:space="preserve">En linje </w:t>
      </w:r>
      <w:r w:rsidRPr="00A327A9">
        <w:rPr>
          <w:position w:val="-4"/>
        </w:rPr>
        <w:object w:dxaOrig="180" w:dyaOrig="260" w14:anchorId="1E9D35CA">
          <v:shape id="_x0000_i1087" type="#_x0000_t75" style="width:9pt;height:13pt" o:ole="">
            <v:imagedata r:id="rId58" o:title=""/>
          </v:shape>
          <o:OLEObject Type="Embed" ProgID="Equation.DSMT4" ShapeID="_x0000_i1087" DrawAspect="Content" ObjectID="_1638601125" r:id="rId59"/>
        </w:object>
      </w:r>
      <w:r>
        <w:t xml:space="preserve"> står normalt på </w:t>
      </w:r>
      <w:r w:rsidRPr="00A327A9">
        <w:rPr>
          <w:position w:val="-6"/>
        </w:rPr>
        <w:object w:dxaOrig="240" w:dyaOrig="220" w14:anchorId="7674CB17">
          <v:shape id="_x0000_i1088" type="#_x0000_t75" style="width:12pt;height:11pt" o:ole="">
            <v:imagedata r:id="rId60" o:title=""/>
          </v:shape>
          <o:OLEObject Type="Embed" ProgID="Equation.DSMT4" ShapeID="_x0000_i1088" DrawAspect="Content" ObjectID="_1638601126" r:id="rId61"/>
        </w:object>
      </w:r>
      <w:r>
        <w:t xml:space="preserve"> og går gjennom </w:t>
      </w:r>
      <w:r w:rsidRPr="00A327A9">
        <w:rPr>
          <w:position w:val="-4"/>
        </w:rPr>
        <w:object w:dxaOrig="220" w:dyaOrig="260" w14:anchorId="2E0E298A">
          <v:shape id="_x0000_i1089" type="#_x0000_t75" style="width:11pt;height:13pt" o:ole="">
            <v:imagedata r:id="rId62" o:title=""/>
          </v:shape>
          <o:OLEObject Type="Embed" ProgID="Equation.DSMT4" ShapeID="_x0000_i1089" DrawAspect="Content" ObjectID="_1638601127" r:id="rId63"/>
        </w:object>
      </w:r>
      <w:r>
        <w:t>.</w:t>
      </w:r>
    </w:p>
    <w:p w14:paraId="704AD333" w14:textId="34CDB489" w:rsidR="00130056" w:rsidRPr="00130056" w:rsidRDefault="00A327A9" w:rsidP="00A327A9">
      <w:pPr>
        <w:pStyle w:val="Listeavsnitt"/>
        <w:numPr>
          <w:ilvl w:val="0"/>
          <w:numId w:val="7"/>
        </w:numPr>
        <w:rPr>
          <w:color w:val="0000FF"/>
        </w:rPr>
      </w:pPr>
      <w:r>
        <w:t xml:space="preserve">Bestem en parameterframstilling for </w:t>
      </w:r>
      <w:r w:rsidRPr="00A327A9">
        <w:rPr>
          <w:position w:val="-4"/>
        </w:rPr>
        <w:object w:dxaOrig="180" w:dyaOrig="260" w14:anchorId="46A53378">
          <v:shape id="_x0000_i1090" type="#_x0000_t75" style="width:9pt;height:13pt" o:ole="">
            <v:imagedata r:id="rId58" o:title=""/>
          </v:shape>
          <o:OLEObject Type="Embed" ProgID="Equation.DSMT4" ShapeID="_x0000_i1090" DrawAspect="Content" ObjectID="_1638601128" r:id="rId64"/>
        </w:object>
      </w:r>
      <w:r>
        <w:t>.</w:t>
      </w:r>
      <w:r w:rsidR="00C964D4">
        <w:br/>
      </w:r>
      <w:r w:rsidR="006F461E">
        <w:rPr>
          <w:color w:val="0000FF"/>
        </w:rPr>
        <w:br/>
      </w:r>
    </w:p>
    <w:p w14:paraId="2362C356" w14:textId="59AB8B4F" w:rsidR="00A327A9" w:rsidRPr="00130056" w:rsidRDefault="00A327A9" w:rsidP="00130056">
      <w:pPr>
        <w:rPr>
          <w:color w:val="0000FF"/>
        </w:rPr>
      </w:pPr>
      <w:r>
        <w:t>En kuleflate tanger</w:t>
      </w:r>
      <w:r w:rsidR="00471493">
        <w:t>er</w:t>
      </w:r>
      <w:r>
        <w:t xml:space="preserve"> </w:t>
      </w:r>
      <w:r w:rsidRPr="00A327A9">
        <w:rPr>
          <w:position w:val="-6"/>
        </w:rPr>
        <w:object w:dxaOrig="240" w:dyaOrig="220" w14:anchorId="040A6856">
          <v:shape id="_x0000_i1098" type="#_x0000_t75" style="width:12pt;height:11pt" o:ole="">
            <v:imagedata r:id="rId60" o:title=""/>
          </v:shape>
          <o:OLEObject Type="Embed" ProgID="Equation.DSMT4" ShapeID="_x0000_i1098" DrawAspect="Content" ObjectID="_1638601129" r:id="rId65"/>
        </w:object>
      </w:r>
      <w:r>
        <w:t xml:space="preserve"> i </w:t>
      </w:r>
      <w:r w:rsidRPr="00A327A9">
        <w:rPr>
          <w:position w:val="-4"/>
        </w:rPr>
        <w:object w:dxaOrig="220" w:dyaOrig="260" w14:anchorId="2C1584A6">
          <v:shape id="_x0000_i1099" type="#_x0000_t75" style="width:11pt;height:13pt" o:ole="">
            <v:imagedata r:id="rId66" o:title=""/>
          </v:shape>
          <o:OLEObject Type="Embed" ProgID="Equation.DSMT4" ShapeID="_x0000_i1099" DrawAspect="Content" ObjectID="_1638601130" r:id="rId67"/>
        </w:object>
      </w:r>
      <w:r>
        <w:t>.</w:t>
      </w:r>
    </w:p>
    <w:p w14:paraId="65AA26B3" w14:textId="77777777" w:rsidR="00F728EE" w:rsidRDefault="00A327A9" w:rsidP="00A327A9">
      <w:pPr>
        <w:pStyle w:val="Listeavsnitt"/>
        <w:numPr>
          <w:ilvl w:val="0"/>
          <w:numId w:val="7"/>
        </w:numPr>
      </w:pPr>
      <w:r>
        <w:t>Forklar at kuleflaten er gitt ved likningen</w:t>
      </w:r>
      <w:r>
        <w:br/>
      </w:r>
      <w:r>
        <w:br/>
      </w:r>
      <w:r>
        <w:tab/>
      </w:r>
      <w:r w:rsidRPr="00A327A9">
        <w:rPr>
          <w:position w:val="-14"/>
        </w:rPr>
        <w:object w:dxaOrig="4160" w:dyaOrig="440" w14:anchorId="585473B1">
          <v:shape id="_x0000_i1100" type="#_x0000_t75" style="width:208pt;height:22pt" o:ole="">
            <v:imagedata r:id="rId68" o:title=""/>
          </v:shape>
          <o:OLEObject Type="Embed" ProgID="Equation.DSMT4" ShapeID="_x0000_i1100" DrawAspect="Content" ObjectID="_1638601131" r:id="rId69"/>
        </w:object>
      </w:r>
      <w:r>
        <w:t xml:space="preserve">    , for en </w:t>
      </w:r>
      <w:r w:rsidRPr="00A327A9">
        <w:rPr>
          <w:position w:val="-4"/>
        </w:rPr>
        <w:object w:dxaOrig="560" w:dyaOrig="260" w14:anchorId="6E7379A7">
          <v:shape id="_x0000_i1101" type="#_x0000_t75" style="width:28pt;height:13pt" o:ole="">
            <v:imagedata r:id="rId70" o:title=""/>
          </v:shape>
          <o:OLEObject Type="Embed" ProgID="Equation.DSMT4" ShapeID="_x0000_i1101" DrawAspect="Content" ObjectID="_1638601132" r:id="rId71"/>
        </w:object>
      </w:r>
      <w:r>
        <w:t xml:space="preserve"> </w:t>
      </w:r>
    </w:p>
    <w:p w14:paraId="20A5070E" w14:textId="5293BD37" w:rsidR="00517FCC" w:rsidRPr="00517FCC" w:rsidRDefault="00517FCC" w:rsidP="00F728EE">
      <w:pPr>
        <w:pStyle w:val="Listeavsnitt"/>
        <w:ind w:left="360"/>
      </w:pPr>
    </w:p>
    <w:p w14:paraId="64A3276A" w14:textId="37BD001C" w:rsidR="00285659" w:rsidRDefault="00517FCC" w:rsidP="00517FCC">
      <w:r>
        <w:br/>
      </w:r>
      <w:r w:rsidR="00A327A9">
        <w:t xml:space="preserve">Punktet </w:t>
      </w:r>
      <w:r w:rsidR="00285659" w:rsidRPr="00A327A9">
        <w:rPr>
          <w:position w:val="-14"/>
        </w:rPr>
        <w:object w:dxaOrig="1120" w:dyaOrig="400" w14:anchorId="4E7C5188">
          <v:shape id="_x0000_i1110" type="#_x0000_t75" style="width:56pt;height:20pt" o:ole="">
            <v:imagedata r:id="rId72" o:title=""/>
          </v:shape>
          <o:OLEObject Type="Embed" ProgID="Equation.DSMT4" ShapeID="_x0000_i1110" DrawAspect="Content" ObjectID="_1638601133" r:id="rId73"/>
        </w:object>
      </w:r>
      <w:r w:rsidR="00A327A9">
        <w:t xml:space="preserve"> </w:t>
      </w:r>
      <w:r w:rsidR="00285659">
        <w:t>ligger på kuleflaten.</w:t>
      </w:r>
    </w:p>
    <w:p w14:paraId="7F4C5C1F" w14:textId="08CED1D5" w:rsidR="00E9036E" w:rsidRPr="00F728EE" w:rsidRDefault="00285659" w:rsidP="00285659">
      <w:pPr>
        <w:pStyle w:val="Listeavsnitt"/>
        <w:numPr>
          <w:ilvl w:val="0"/>
          <w:numId w:val="7"/>
        </w:numPr>
        <w:rPr>
          <w:color w:val="0000FF"/>
        </w:rPr>
      </w:pPr>
      <w:r>
        <w:t>Bestem sentrum til kuleflaten.</w:t>
      </w:r>
      <w:r w:rsidR="00130056">
        <w:br/>
      </w:r>
      <w:r w:rsidR="00F91391">
        <w:rPr>
          <w:color w:val="0000FF"/>
        </w:rPr>
        <w:br/>
      </w:r>
      <w:r w:rsidR="00F91391">
        <w:rPr>
          <w:color w:val="0000FF"/>
        </w:rPr>
        <w:br/>
      </w:r>
      <w:r w:rsidR="00F91391">
        <w:rPr>
          <w:color w:val="0000FF"/>
        </w:rPr>
        <w:br/>
      </w:r>
    </w:p>
    <w:p w14:paraId="150C0E29" w14:textId="328327AC" w:rsidR="003C1B19" w:rsidRDefault="003C1B19" w:rsidP="003C1B19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6C95B72A" w14:textId="25555814" w:rsidR="003C1B19" w:rsidRDefault="003C1B19" w:rsidP="003C1B19">
      <w:pPr>
        <w:pStyle w:val="Brdtekst"/>
        <w:rPr>
          <w:lang w:eastAsia="nb-NO"/>
        </w:rPr>
      </w:pPr>
      <w:r>
        <w:rPr>
          <w:lang w:eastAsia="nb-NO"/>
        </w:rPr>
        <w:t>Løs likningene</w:t>
      </w:r>
    </w:p>
    <w:p w14:paraId="5620B501" w14:textId="6A5FDD7D" w:rsidR="003C1B19" w:rsidRDefault="003C1B19" w:rsidP="003C1B19">
      <w:pPr>
        <w:pStyle w:val="Brdtekst"/>
        <w:rPr>
          <w:lang w:eastAsia="nb-NO"/>
        </w:rPr>
      </w:pPr>
    </w:p>
    <w:p w14:paraId="7914DC15" w14:textId="3A9C2DBB" w:rsidR="00475CE1" w:rsidRDefault="00A31192" w:rsidP="00475CE1">
      <w:pPr>
        <w:pStyle w:val="Listeavsnitt"/>
        <w:numPr>
          <w:ilvl w:val="0"/>
          <w:numId w:val="17"/>
        </w:numPr>
        <w:spacing w:after="200" w:line="240" w:lineRule="auto"/>
        <w:ind w:left="426" w:hanging="426"/>
      </w:pPr>
      <w:r w:rsidRPr="003C1B19">
        <w:rPr>
          <w:position w:val="-14"/>
          <w:lang w:eastAsia="nb-NO"/>
        </w:rPr>
        <w:object w:dxaOrig="2659" w:dyaOrig="400" w14:anchorId="57F5B13D">
          <v:shape id="_x0000_i1117" type="#_x0000_t75" style="width:132.5pt;height:20pt" o:ole="">
            <v:imagedata r:id="rId74" o:title=""/>
          </v:shape>
          <o:OLEObject Type="Embed" ProgID="Equation.DSMT4" ShapeID="_x0000_i1117" DrawAspect="Content" ObjectID="_1638601134" r:id="rId75"/>
        </w:object>
      </w:r>
      <w:r w:rsidR="003C1B19">
        <w:rPr>
          <w:lang w:eastAsia="nb-NO"/>
        </w:rPr>
        <w:t xml:space="preserve"> </w:t>
      </w:r>
      <w:r w:rsidR="00475CE1">
        <w:rPr>
          <w:lang w:eastAsia="nb-NO"/>
        </w:rPr>
        <w:br/>
      </w:r>
      <w:r w:rsidR="00475CE1">
        <w:t xml:space="preserve"> </w:t>
      </w:r>
      <w:r w:rsidR="00573E89">
        <w:br/>
      </w:r>
    </w:p>
    <w:p w14:paraId="1808A195" w14:textId="23A2E0F0" w:rsidR="00A31192" w:rsidRDefault="00475CE1" w:rsidP="00D60506">
      <w:pPr>
        <w:pStyle w:val="Listeavsnitt"/>
        <w:numPr>
          <w:ilvl w:val="0"/>
          <w:numId w:val="17"/>
        </w:numPr>
        <w:spacing w:after="200" w:line="240" w:lineRule="auto"/>
        <w:ind w:left="426" w:hanging="426"/>
      </w:pPr>
      <w:r w:rsidRPr="00475CE1">
        <w:rPr>
          <w:position w:val="-14"/>
        </w:rPr>
        <w:object w:dxaOrig="4020" w:dyaOrig="420" w14:anchorId="52FE6BAD">
          <v:shape id="_x0000_i1121" type="#_x0000_t75" style="width:201pt;height:20.5pt" o:ole="">
            <v:imagedata r:id="rId76" o:title=""/>
          </v:shape>
          <o:OLEObject Type="Embed" ProgID="Equation.DSMT4" ShapeID="_x0000_i1121" DrawAspect="Content" ObjectID="_1638601135" r:id="rId77"/>
        </w:object>
      </w:r>
      <w:r w:rsidR="00A31192">
        <w:rPr>
          <w:lang w:eastAsia="nb-NO"/>
        </w:rPr>
        <w:t xml:space="preserve"> </w:t>
      </w:r>
      <w:r w:rsidR="00D60506">
        <w:rPr>
          <w:lang w:eastAsia="nb-NO"/>
        </w:rPr>
        <w:br/>
      </w:r>
      <w:r w:rsidR="00D60506">
        <w:br/>
      </w:r>
    </w:p>
    <w:p w14:paraId="18ADBB5E" w14:textId="0B0B2337" w:rsidR="00A31192" w:rsidRDefault="00A31192" w:rsidP="00A31192">
      <w:pPr>
        <w:rPr>
          <w:lang w:eastAsia="nb-NO"/>
        </w:rPr>
      </w:pPr>
    </w:p>
    <w:p w14:paraId="6A187BCF" w14:textId="77777777" w:rsidR="00573E89" w:rsidRDefault="00573E89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578F889C" w14:textId="002016D4" w:rsidR="00A31192" w:rsidRDefault="00A31192" w:rsidP="00A31192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7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4552A77B" w14:textId="621FA0DC" w:rsidR="00A31192" w:rsidRDefault="00A31192" w:rsidP="00A31192">
      <w:pPr>
        <w:rPr>
          <w:lang w:eastAsia="nb-NO"/>
        </w:rPr>
      </w:pPr>
      <w:r>
        <w:rPr>
          <w:lang w:eastAsia="nb-NO"/>
        </w:rPr>
        <w:t>Nedenfor har vi tegnet retningsdiagrammene til differensiallikningene</w:t>
      </w:r>
    </w:p>
    <w:p w14:paraId="726AFBF3" w14:textId="2A2BCC5C" w:rsidR="00A31192" w:rsidRDefault="00A31192" w:rsidP="00A31192">
      <w:pPr>
        <w:rPr>
          <w:lang w:eastAsia="nb-NO"/>
        </w:rPr>
      </w:pPr>
      <w:r>
        <w:rPr>
          <w:lang w:eastAsia="nb-NO"/>
        </w:rPr>
        <w:br/>
      </w:r>
      <w:r w:rsidRPr="00A31192">
        <w:rPr>
          <w:position w:val="-28"/>
          <w:lang w:eastAsia="nb-NO"/>
        </w:rPr>
        <w:object w:dxaOrig="4540" w:dyaOrig="660" w14:anchorId="31B76BF4">
          <v:shape id="_x0000_i1126" type="#_x0000_t75" style="width:226.5pt;height:33pt" o:ole="">
            <v:imagedata r:id="rId78" o:title=""/>
          </v:shape>
          <o:OLEObject Type="Embed" ProgID="Equation.DSMT4" ShapeID="_x0000_i1126" DrawAspect="Content" ObjectID="_1638601136" r:id="rId79"/>
        </w:object>
      </w:r>
      <w:r>
        <w:rPr>
          <w:lang w:eastAsia="nb-NO"/>
        </w:rPr>
        <w:t xml:space="preserve"> </w:t>
      </w:r>
    </w:p>
    <w:p w14:paraId="6D4B9CDE" w14:textId="4C30EA6B" w:rsidR="00A31192" w:rsidRDefault="00A31192" w:rsidP="00A31192">
      <w:pPr>
        <w:rPr>
          <w:lang w:eastAsia="nb-NO"/>
        </w:rPr>
      </w:pPr>
      <w:r>
        <w:rPr>
          <w:lang w:eastAsia="nb-NO"/>
        </w:rPr>
        <w:t>Argumenter for hvilket av retningsdiagrammene som hører til hver av de tre differensiallikningene.</w:t>
      </w:r>
    </w:p>
    <w:p w14:paraId="0B9DDBF2" w14:textId="111C871D" w:rsidR="00A31192" w:rsidRDefault="005F580D" w:rsidP="00A31192">
      <w:pPr>
        <w:rPr>
          <w:lang w:eastAsia="nb-NO"/>
        </w:rPr>
      </w:pPr>
      <w:r>
        <w:rPr>
          <w:noProof/>
          <w:lang w:eastAsia="nb-NO"/>
        </w:rPr>
        <w:drawing>
          <wp:inline distT="0" distB="0" distL="0" distR="0" wp14:anchorId="603EA197" wp14:editId="7EAFF6A3">
            <wp:extent cx="1795963" cy="1752600"/>
            <wp:effectExtent l="0" t="0" r="0" b="0"/>
            <wp:docPr id="22" name="Grafikk 22" descr="Retningsdiagram A for en av de tre differensiallikningene i oppgaven. Linjestykkene er vannrette langs y-aksen og blir brattere og brattere jo lenger bort fra y-aksen de kommer. For negative x-verdier er linjestykkene fallende, og motsatt. Det er ingen variasjon i y-retning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Oppg7_A_del1_R2_V19.sv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592" cy="177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nb-NO"/>
        </w:rPr>
        <w:t xml:space="preserve">    </w:t>
      </w:r>
      <w:r>
        <w:rPr>
          <w:noProof/>
          <w:lang w:eastAsia="nb-NO"/>
        </w:rPr>
        <w:drawing>
          <wp:inline distT="0" distB="0" distL="0" distR="0" wp14:anchorId="616A7554" wp14:editId="50D6E930">
            <wp:extent cx="1771650" cy="1728874"/>
            <wp:effectExtent l="0" t="0" r="0" b="5080"/>
            <wp:docPr id="23" name="Grafikk 23" descr="Retningsdiagram B for en av de tre differensiallikningene i oppgaven. Linjestykkene er vannrette både langs x-aksen og langs y-aksen og blir brattere og brattere jo lenger bort fra aksene de kommer. I andre og fjerde kvadrant er linjestykkene fallende, og motsatt i første og tredje kvadrant. 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Oppg7_B_del1_R2_V19.sv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855" cy="175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6BF0">
        <w:rPr>
          <w:lang w:eastAsia="nb-NO"/>
        </w:rPr>
        <w:t xml:space="preserve">    </w:t>
      </w:r>
      <w:r w:rsidR="00786BF0">
        <w:rPr>
          <w:noProof/>
          <w:lang w:eastAsia="nb-NO"/>
        </w:rPr>
        <w:drawing>
          <wp:inline distT="0" distB="0" distL="0" distR="0" wp14:anchorId="0E78125E" wp14:editId="6E2C1FB0">
            <wp:extent cx="1756921" cy="1714500"/>
            <wp:effectExtent l="0" t="0" r="0" b="0"/>
            <wp:docPr id="24" name="Grafikk 24" descr="Retningsdiagram C for en av de tre differensiallikningene i oppgaven. Linjestykkene er vannrette langs y-aksen og loddrette langs x-aksen. Så er det jevn overgang på stigningen på linjestykkene avhengig av hvilken akse som er nærmes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Oppg7_C_del1_R2_V19.svg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825" cy="173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2AED2" w14:textId="6CCC5B05" w:rsidR="001F23FC" w:rsidRDefault="001F23FC" w:rsidP="00A31192">
      <w:pPr>
        <w:rPr>
          <w:color w:val="0000FF"/>
          <w:lang w:eastAsia="nb-NO"/>
        </w:rPr>
      </w:pPr>
    </w:p>
    <w:p w14:paraId="76CCB1CB" w14:textId="77777777" w:rsidR="00B30E07" w:rsidRDefault="00B30E07" w:rsidP="00A31192">
      <w:pPr>
        <w:rPr>
          <w:color w:val="0000FF"/>
          <w:lang w:eastAsia="nb-NO"/>
        </w:rPr>
      </w:pPr>
    </w:p>
    <w:p w14:paraId="3B05B66E" w14:textId="09700C79" w:rsidR="00A31192" w:rsidRDefault="00A31192" w:rsidP="00A31192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8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5FF25763" w14:textId="2F66E1B9" w:rsidR="00B30E07" w:rsidRDefault="00A31192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rPr>
          <w:lang w:eastAsia="nb-NO"/>
        </w:rPr>
        <w:t xml:space="preserve">Bruk induksjon til å bevise </w:t>
      </w:r>
      <w:r w:rsidR="0058491C">
        <w:rPr>
          <w:lang w:eastAsia="nb-NO"/>
        </w:rPr>
        <w:t xml:space="preserve">at </w:t>
      </w:r>
      <w:r>
        <w:rPr>
          <w:lang w:eastAsia="nb-NO"/>
        </w:rPr>
        <w:t xml:space="preserve">påstanden </w:t>
      </w:r>
      <w:r w:rsidR="009E00C9" w:rsidRPr="00A31192">
        <w:rPr>
          <w:position w:val="-14"/>
          <w:lang w:eastAsia="nb-NO"/>
        </w:rPr>
        <w:object w:dxaOrig="560" w:dyaOrig="400" w14:anchorId="071A0024">
          <v:shape id="_x0000_i1136" type="#_x0000_t75" style="width:28pt;height:20pt" o:ole="">
            <v:imagedata r:id="rId86" o:title=""/>
          </v:shape>
          <o:OLEObject Type="Embed" ProgID="Equation.DSMT4" ShapeID="_x0000_i1136" DrawAspect="Content" ObjectID="_1638601137" r:id="rId87"/>
        </w:object>
      </w:r>
      <w:r>
        <w:rPr>
          <w:lang w:eastAsia="nb-NO"/>
        </w:rPr>
        <w:t xml:space="preserve"> </w:t>
      </w:r>
      <w:r w:rsidR="009E00C9">
        <w:rPr>
          <w:lang w:eastAsia="nb-NO"/>
        </w:rPr>
        <w:t xml:space="preserve">er sann for alle </w:t>
      </w:r>
      <w:r w:rsidR="009E00C9" w:rsidRPr="009E00C9">
        <w:rPr>
          <w:position w:val="-4"/>
          <w:lang w:eastAsia="nb-NO"/>
        </w:rPr>
        <w:object w:dxaOrig="580" w:dyaOrig="260" w14:anchorId="54D9B38D">
          <v:shape id="_x0000_i1137" type="#_x0000_t75" style="width:29.5pt;height:13pt" o:ole="">
            <v:imagedata r:id="rId88" o:title=""/>
          </v:shape>
          <o:OLEObject Type="Embed" ProgID="Equation.DSMT4" ShapeID="_x0000_i1137" DrawAspect="Content" ObjectID="_1638601138" r:id="rId89"/>
        </w:object>
      </w:r>
      <w:r w:rsidR="009E00C9">
        <w:rPr>
          <w:lang w:eastAsia="nb-NO"/>
        </w:rPr>
        <w:t xml:space="preserve"> </w:t>
      </w:r>
      <w:r w:rsidR="009E00C9">
        <w:rPr>
          <w:lang w:eastAsia="nb-NO"/>
        </w:rPr>
        <w:br/>
      </w:r>
      <w:r w:rsidR="009E00C9">
        <w:rPr>
          <w:lang w:eastAsia="nb-NO"/>
        </w:rPr>
        <w:br/>
      </w:r>
      <w:r w:rsidR="009E00C9">
        <w:rPr>
          <w:lang w:eastAsia="nb-NO"/>
        </w:rPr>
        <w:tab/>
      </w:r>
      <w:r w:rsidR="009E00C9" w:rsidRPr="009E00C9">
        <w:rPr>
          <w:position w:val="-14"/>
          <w:lang w:eastAsia="nb-NO"/>
        </w:rPr>
        <w:object w:dxaOrig="6220" w:dyaOrig="400" w14:anchorId="6E5BB42F">
          <v:shape id="_x0000_i1138" type="#_x0000_t75" style="width:311.5pt;height:20pt" o:ole="">
            <v:imagedata r:id="rId90" o:title=""/>
          </v:shape>
          <o:OLEObject Type="Embed" ProgID="Equation.DSMT4" ShapeID="_x0000_i1138" DrawAspect="Content" ObjectID="_1638601139" r:id="rId91"/>
        </w:object>
      </w:r>
      <w:r w:rsidR="009E00C9">
        <w:rPr>
          <w:lang w:eastAsia="nb-NO"/>
        </w:rPr>
        <w:t xml:space="preserve"> </w:t>
      </w:r>
      <w:r w:rsidR="00827BAE">
        <w:rPr>
          <w:lang w:eastAsia="nb-NO"/>
        </w:rPr>
        <w:br/>
      </w:r>
      <w:r w:rsidR="00827BAE">
        <w:rPr>
          <w:lang w:eastAsia="nb-NO"/>
        </w:rPr>
        <w:br/>
      </w:r>
    </w:p>
    <w:p w14:paraId="08CC962F" w14:textId="77777777" w:rsidR="00B30E07" w:rsidRDefault="00B30E07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6829AE7F" w14:textId="18EE4B54" w:rsidR="00323D08" w:rsidRPr="00323D08" w:rsidRDefault="001F7761" w:rsidP="00323D08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9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6676650" w14:textId="48821A18" w:rsidR="00786BF0" w:rsidRDefault="00786BF0" w:rsidP="00786BF0">
      <w:pPr>
        <w:jc w:val="center"/>
      </w:pPr>
      <w:r>
        <w:rPr>
          <w:noProof/>
        </w:rPr>
        <w:drawing>
          <wp:inline distT="0" distB="0" distL="0" distR="0" wp14:anchorId="422FD845" wp14:editId="3BF5DE7F">
            <wp:extent cx="1952625" cy="1590675"/>
            <wp:effectExtent l="0" t="0" r="9525" b="9525"/>
            <wp:docPr id="25" name="Grafikk 25" descr="Modell av en vanntank der vannivået over bunnen kalles y. Det er hull i bunnen av tanken på siden slik at det renner ut vann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Oppg9_del1_R2_V19.sv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35874" w14:textId="1C9FB820" w:rsidR="00667B9A" w:rsidRDefault="001F7761" w:rsidP="00323D08">
      <w:r>
        <w:t xml:space="preserve">Vann lekker ut fra et hull i bunnen av en sylinderformet tank med en fart som til enhver tid er proporsjonal med kvadratroten av vannhøyden </w:t>
      </w:r>
      <w:r w:rsidRPr="001F7761">
        <w:rPr>
          <w:position w:val="-10"/>
        </w:rPr>
        <w:object w:dxaOrig="200" w:dyaOrig="260" w14:anchorId="4C1A8DBE">
          <v:shape id="_x0000_i1151" type="#_x0000_t75" style="width:10pt;height:13pt" o:ole="">
            <v:imagedata r:id="rId94" o:title=""/>
          </v:shape>
          <o:OLEObject Type="Embed" ProgID="Equation.DSMT4" ShapeID="_x0000_i1151" DrawAspect="Content" ObjectID="_1638601140" r:id="rId95"/>
        </w:object>
      </w:r>
      <w:r>
        <w:t xml:space="preserve"> i tanken.</w:t>
      </w:r>
    </w:p>
    <w:p w14:paraId="793CA388" w14:textId="798882C4" w:rsidR="00B30E07" w:rsidRPr="000B66CF" w:rsidRDefault="001F7761" w:rsidP="00B30E07">
      <w:pPr>
        <w:pStyle w:val="Listeavsnitt"/>
        <w:numPr>
          <w:ilvl w:val="0"/>
          <w:numId w:val="11"/>
        </w:numPr>
        <w:rPr>
          <w:color w:val="0000FF"/>
        </w:rPr>
      </w:pPr>
      <w:r>
        <w:t>Sett opp en differensiallikning som svarer til opplysningene ovenfor.</w:t>
      </w:r>
      <w:r w:rsidR="00597A2E">
        <w:br/>
      </w:r>
    </w:p>
    <w:p w14:paraId="2044A840" w14:textId="70B977ED" w:rsidR="001F7761" w:rsidRDefault="001F7761" w:rsidP="001F7761">
      <w:r>
        <w:t xml:space="preserve">Ved tiden </w:t>
      </w:r>
      <w:r w:rsidRPr="001F7761">
        <w:rPr>
          <w:position w:val="-6"/>
        </w:rPr>
        <w:object w:dxaOrig="540" w:dyaOrig="279" w14:anchorId="3B906326">
          <v:shape id="_x0000_i1157" type="#_x0000_t75" style="width:27pt;height:14pt" o:ole="">
            <v:imagedata r:id="rId96" o:title=""/>
          </v:shape>
          <o:OLEObject Type="Embed" ProgID="Equation.DSMT4" ShapeID="_x0000_i1157" DrawAspect="Content" ObjectID="_1638601141" r:id="rId97"/>
        </w:object>
      </w:r>
      <w:r>
        <w:t xml:space="preserve"> er vannhøyden 100 cm. Etter 2 timer er vannhøyden 81 cm.</w:t>
      </w:r>
    </w:p>
    <w:p w14:paraId="4C261D22" w14:textId="657ED15E" w:rsidR="00E0551D" w:rsidRDefault="001F7761" w:rsidP="00DD67E6">
      <w:pPr>
        <w:pStyle w:val="Listeavsnitt"/>
        <w:numPr>
          <w:ilvl w:val="0"/>
          <w:numId w:val="11"/>
        </w:numPr>
      </w:pPr>
      <w:r>
        <w:t>Hvor lang tid vil det gå før tanken er tom?</w:t>
      </w:r>
      <w:r w:rsidR="00EC73AA">
        <w:br/>
      </w:r>
    </w:p>
    <w:p w14:paraId="27E1067E" w14:textId="77777777" w:rsidR="00786BF0" w:rsidRDefault="00786BF0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2A501F04" w14:textId="65347107" w:rsidR="00E0551D" w:rsidRPr="00BF721B" w:rsidRDefault="00E0551D" w:rsidP="00E0551D">
      <w:pPr>
        <w:pStyle w:val="Overskrift1"/>
      </w:pPr>
      <w:r w:rsidRPr="008C0555">
        <w:lastRenderedPageBreak/>
        <w:br/>
      </w:r>
      <w:r>
        <w:t>DEL 2</w:t>
      </w:r>
    </w:p>
    <w:p w14:paraId="5EC2A26F" w14:textId="77777777" w:rsidR="00E0551D" w:rsidRPr="008C0555" w:rsidRDefault="00E0551D" w:rsidP="00E0551D">
      <w:pPr>
        <w:pStyle w:val="Overskrift1"/>
      </w:pPr>
      <w:r>
        <w:t>Med</w:t>
      </w:r>
      <w:r w:rsidRPr="00BF721B">
        <w:t xml:space="preserve"> hjelpemidler</w:t>
      </w:r>
      <w:r>
        <w:br/>
      </w:r>
    </w:p>
    <w:p w14:paraId="6BDE6F30" w14:textId="77777777" w:rsidR="00E0551D" w:rsidRDefault="00E0551D" w:rsidP="00E0551D">
      <w:pPr>
        <w:pStyle w:val="Brdtekst"/>
      </w:pPr>
    </w:p>
    <w:p w14:paraId="4F5C6FBC" w14:textId="77777777" w:rsidR="00E0551D" w:rsidRPr="00985496" w:rsidRDefault="00E0551D" w:rsidP="00E0551D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470AC9">
        <w:rPr>
          <w:rFonts w:ascii="Franklin Gothic Book" w:hAnsi="Franklin Gothic Book"/>
          <w:sz w:val="24"/>
        </w:rPr>
        <w:t>(6 poeng)</w:t>
      </w:r>
    </w:p>
    <w:p w14:paraId="05CC586B" w14:textId="54568C84" w:rsidR="001F7761" w:rsidRDefault="00E0551D" w:rsidP="00E0551D">
      <w:r>
        <w:t>Tabellen nedenfor viser vannstanden til tidevannet ved Leirvik på Stord 14.august 2018.</w:t>
      </w:r>
      <w:r>
        <w:br/>
        <w:t>Vannstanden er målt fra et nullnivå som heter sjøkartnull.</w:t>
      </w:r>
    </w:p>
    <w:p w14:paraId="17599061" w14:textId="35B740F6" w:rsidR="00E0551D" w:rsidRDefault="00E0551D" w:rsidP="00E0551D"/>
    <w:tbl>
      <w:tblPr>
        <w:tblStyle w:val="Tabellrutenett"/>
        <w:tblW w:w="9356" w:type="dxa"/>
        <w:tblInd w:w="-5" w:type="dxa"/>
        <w:tblLook w:val="04A0" w:firstRow="1" w:lastRow="0" w:firstColumn="1" w:lastColumn="0" w:noHBand="0" w:noVBand="1"/>
      </w:tblPr>
      <w:tblGrid>
        <w:gridCol w:w="2072"/>
        <w:gridCol w:w="910"/>
        <w:gridCol w:w="911"/>
        <w:gridCol w:w="910"/>
        <w:gridCol w:w="911"/>
        <w:gridCol w:w="910"/>
        <w:gridCol w:w="911"/>
        <w:gridCol w:w="910"/>
        <w:gridCol w:w="911"/>
      </w:tblGrid>
      <w:tr w:rsidR="00E0551D" w14:paraId="6EB71C44" w14:textId="24925136" w:rsidTr="004C318F">
        <w:trPr>
          <w:trHeight w:val="400"/>
        </w:trPr>
        <w:tc>
          <w:tcPr>
            <w:tcW w:w="2072" w:type="dxa"/>
            <w:vAlign w:val="center"/>
          </w:tcPr>
          <w:p w14:paraId="63D2A29E" w14:textId="6E61A206" w:rsidR="00E0551D" w:rsidRDefault="00E0551D" w:rsidP="00E0551D">
            <w:r>
              <w:t>Klokkeslett</w:t>
            </w:r>
          </w:p>
        </w:tc>
        <w:tc>
          <w:tcPr>
            <w:tcW w:w="910" w:type="dxa"/>
            <w:vAlign w:val="center"/>
          </w:tcPr>
          <w:p w14:paraId="22B58189" w14:textId="366006EB" w:rsidR="00E0551D" w:rsidRDefault="00E0551D" w:rsidP="004C318F">
            <w:pPr>
              <w:jc w:val="center"/>
            </w:pPr>
            <w:r>
              <w:t>03.00</w:t>
            </w:r>
          </w:p>
        </w:tc>
        <w:tc>
          <w:tcPr>
            <w:tcW w:w="911" w:type="dxa"/>
            <w:vAlign w:val="center"/>
          </w:tcPr>
          <w:p w14:paraId="28371B18" w14:textId="0D6F3A13" w:rsidR="00E0551D" w:rsidRDefault="00E0551D" w:rsidP="004C318F">
            <w:pPr>
              <w:jc w:val="center"/>
            </w:pPr>
            <w:r>
              <w:t>06.00</w:t>
            </w:r>
          </w:p>
        </w:tc>
        <w:tc>
          <w:tcPr>
            <w:tcW w:w="910" w:type="dxa"/>
            <w:vAlign w:val="center"/>
          </w:tcPr>
          <w:p w14:paraId="651735A4" w14:textId="0E74D83C" w:rsidR="00E0551D" w:rsidRDefault="00E0551D" w:rsidP="004C318F">
            <w:pPr>
              <w:jc w:val="center"/>
            </w:pPr>
            <w:r>
              <w:t>09.00</w:t>
            </w:r>
          </w:p>
        </w:tc>
        <w:tc>
          <w:tcPr>
            <w:tcW w:w="911" w:type="dxa"/>
            <w:vAlign w:val="center"/>
          </w:tcPr>
          <w:p w14:paraId="4671D12F" w14:textId="7BD1E3DE" w:rsidR="00E0551D" w:rsidRDefault="00E0551D" w:rsidP="004C318F">
            <w:pPr>
              <w:jc w:val="center"/>
            </w:pPr>
            <w:r>
              <w:t>12.00</w:t>
            </w:r>
          </w:p>
        </w:tc>
        <w:tc>
          <w:tcPr>
            <w:tcW w:w="910" w:type="dxa"/>
            <w:vAlign w:val="center"/>
          </w:tcPr>
          <w:p w14:paraId="1772D48A" w14:textId="3AA871D1" w:rsidR="00E0551D" w:rsidRDefault="00E0551D" w:rsidP="004C318F">
            <w:pPr>
              <w:jc w:val="center"/>
            </w:pPr>
            <w:r>
              <w:t>15.00</w:t>
            </w:r>
          </w:p>
        </w:tc>
        <w:tc>
          <w:tcPr>
            <w:tcW w:w="911" w:type="dxa"/>
            <w:vAlign w:val="center"/>
          </w:tcPr>
          <w:p w14:paraId="2B506B28" w14:textId="1F3C4A8B" w:rsidR="00E0551D" w:rsidRDefault="00E0551D" w:rsidP="004C318F">
            <w:pPr>
              <w:jc w:val="center"/>
            </w:pPr>
            <w:r>
              <w:t>18.00</w:t>
            </w:r>
          </w:p>
        </w:tc>
        <w:tc>
          <w:tcPr>
            <w:tcW w:w="910" w:type="dxa"/>
            <w:vAlign w:val="center"/>
          </w:tcPr>
          <w:p w14:paraId="472B99C6" w14:textId="3E4E8BB1" w:rsidR="00E0551D" w:rsidRDefault="00E0551D" w:rsidP="004C318F">
            <w:pPr>
              <w:jc w:val="center"/>
            </w:pPr>
            <w:r>
              <w:t>21.00</w:t>
            </w:r>
          </w:p>
        </w:tc>
        <w:tc>
          <w:tcPr>
            <w:tcW w:w="911" w:type="dxa"/>
            <w:vAlign w:val="center"/>
          </w:tcPr>
          <w:p w14:paraId="1C423C84" w14:textId="46550CFF" w:rsidR="00E0551D" w:rsidRDefault="00E0551D" w:rsidP="004C318F">
            <w:pPr>
              <w:jc w:val="center"/>
            </w:pPr>
            <w:r>
              <w:t>23.00</w:t>
            </w:r>
          </w:p>
        </w:tc>
      </w:tr>
      <w:tr w:rsidR="00E0551D" w14:paraId="428FEE80" w14:textId="34185AC3" w:rsidTr="004C318F">
        <w:trPr>
          <w:trHeight w:val="400"/>
        </w:trPr>
        <w:tc>
          <w:tcPr>
            <w:tcW w:w="2072" w:type="dxa"/>
            <w:vAlign w:val="center"/>
          </w:tcPr>
          <w:p w14:paraId="01C446A8" w14:textId="63CB99BF" w:rsidR="00E0551D" w:rsidRDefault="00E0551D" w:rsidP="00E0551D">
            <w:r>
              <w:t>Vannstanden (cm)</w:t>
            </w:r>
          </w:p>
        </w:tc>
        <w:tc>
          <w:tcPr>
            <w:tcW w:w="910" w:type="dxa"/>
            <w:vAlign w:val="center"/>
          </w:tcPr>
          <w:p w14:paraId="61D74883" w14:textId="2BCDF73C" w:rsidR="00E0551D" w:rsidRDefault="00E0551D" w:rsidP="004C318F">
            <w:pPr>
              <w:jc w:val="center"/>
            </w:pPr>
            <w:r>
              <w:t>102</w:t>
            </w:r>
          </w:p>
        </w:tc>
        <w:tc>
          <w:tcPr>
            <w:tcW w:w="911" w:type="dxa"/>
            <w:vAlign w:val="center"/>
          </w:tcPr>
          <w:p w14:paraId="1B05AD40" w14:textId="597FA82D" w:rsidR="00E0551D" w:rsidRDefault="00E0551D" w:rsidP="004C318F">
            <w:pPr>
              <w:jc w:val="center"/>
            </w:pPr>
            <w:r>
              <w:t>26</w:t>
            </w:r>
          </w:p>
        </w:tc>
        <w:tc>
          <w:tcPr>
            <w:tcW w:w="910" w:type="dxa"/>
            <w:vAlign w:val="center"/>
          </w:tcPr>
          <w:p w14:paraId="43D42AB2" w14:textId="782DCDEF" w:rsidR="00E0551D" w:rsidRDefault="00E0551D" w:rsidP="004C318F">
            <w:pPr>
              <w:jc w:val="center"/>
            </w:pPr>
            <w:r>
              <w:t>10</w:t>
            </w:r>
          </w:p>
        </w:tc>
        <w:tc>
          <w:tcPr>
            <w:tcW w:w="911" w:type="dxa"/>
            <w:vAlign w:val="center"/>
          </w:tcPr>
          <w:p w14:paraId="3D76BC37" w14:textId="61CBF9B7" w:rsidR="00E0551D" w:rsidRDefault="00E0551D" w:rsidP="004C318F">
            <w:pPr>
              <w:jc w:val="center"/>
            </w:pPr>
            <w:r>
              <w:t>81</w:t>
            </w:r>
          </w:p>
        </w:tc>
        <w:tc>
          <w:tcPr>
            <w:tcW w:w="910" w:type="dxa"/>
            <w:vAlign w:val="center"/>
          </w:tcPr>
          <w:p w14:paraId="0F1F63BF" w14:textId="0E4A4B43" w:rsidR="00E0551D" w:rsidRDefault="00E0551D" w:rsidP="004C318F">
            <w:pPr>
              <w:jc w:val="center"/>
            </w:pPr>
            <w:r>
              <w:t>109</w:t>
            </w:r>
          </w:p>
        </w:tc>
        <w:tc>
          <w:tcPr>
            <w:tcW w:w="911" w:type="dxa"/>
            <w:vAlign w:val="center"/>
          </w:tcPr>
          <w:p w14:paraId="42426117" w14:textId="42C77979" w:rsidR="00E0551D" w:rsidRDefault="00E0551D" w:rsidP="004C318F">
            <w:pPr>
              <w:jc w:val="center"/>
            </w:pPr>
            <w:r>
              <w:t>43</w:t>
            </w:r>
          </w:p>
        </w:tc>
        <w:tc>
          <w:tcPr>
            <w:tcW w:w="910" w:type="dxa"/>
            <w:vAlign w:val="center"/>
          </w:tcPr>
          <w:p w14:paraId="07938CDF" w14:textId="17C7B485" w:rsidR="00E0551D" w:rsidRDefault="00E0551D" w:rsidP="004C318F">
            <w:pPr>
              <w:jc w:val="center"/>
            </w:pPr>
            <w:r>
              <w:t>20</w:t>
            </w:r>
          </w:p>
        </w:tc>
        <w:tc>
          <w:tcPr>
            <w:tcW w:w="911" w:type="dxa"/>
            <w:vAlign w:val="center"/>
          </w:tcPr>
          <w:p w14:paraId="255EB745" w14:textId="2994741D" w:rsidR="00E0551D" w:rsidRDefault="00E0551D" w:rsidP="004C318F">
            <w:pPr>
              <w:jc w:val="center"/>
            </w:pPr>
            <w:r>
              <w:t>57</w:t>
            </w:r>
          </w:p>
        </w:tc>
      </w:tr>
    </w:tbl>
    <w:p w14:paraId="5243DBC9" w14:textId="2BCBAD87" w:rsidR="00E0551D" w:rsidRDefault="00E0551D" w:rsidP="00E0551D"/>
    <w:p w14:paraId="7D4AF086" w14:textId="41DA9C72" w:rsidR="00BA2616" w:rsidRDefault="004C318F" w:rsidP="004C318F">
      <w:pPr>
        <w:pStyle w:val="Listeavsnitt"/>
        <w:numPr>
          <w:ilvl w:val="0"/>
          <w:numId w:val="12"/>
        </w:numPr>
      </w:pPr>
      <w:r>
        <w:t xml:space="preserve">Bruk tallene fra tabellen til å lage en sinusfunksjon </w:t>
      </w:r>
      <w:r w:rsidRPr="004C318F">
        <w:rPr>
          <w:position w:val="-10"/>
        </w:rPr>
        <w:object w:dxaOrig="220" w:dyaOrig="300" w14:anchorId="21BEB5CD">
          <v:shape id="_x0000_i1163" type="#_x0000_t75" style="width:11pt;height:15pt" o:ole="">
            <v:imagedata r:id="rId98" o:title=""/>
          </v:shape>
          <o:OLEObject Type="Embed" ProgID="Equation.DSMT4" ShapeID="_x0000_i1163" DrawAspect="Content" ObjectID="_1638601142" r:id="rId99"/>
        </w:object>
      </w:r>
      <w:r>
        <w:t xml:space="preserve"> som er en god modell for vannstanden.</w:t>
      </w:r>
      <w:r w:rsidR="00F91F08">
        <w:br/>
      </w:r>
      <w:r>
        <w:br/>
      </w:r>
    </w:p>
    <w:p w14:paraId="67F383AA" w14:textId="3EFA3838" w:rsidR="004C318F" w:rsidRDefault="004C318F" w:rsidP="004C318F">
      <w:r>
        <w:t xml:space="preserve">Funksjonen </w:t>
      </w:r>
      <w:r w:rsidRPr="004C318F">
        <w:rPr>
          <w:position w:val="-4"/>
        </w:rPr>
        <w:object w:dxaOrig="180" w:dyaOrig="260" w14:anchorId="623F3AA9">
          <v:shape id="_x0000_i1165" type="#_x0000_t75" style="width:9pt;height:13pt" o:ole="">
            <v:imagedata r:id="rId100" o:title=""/>
          </v:shape>
          <o:OLEObject Type="Embed" ProgID="Equation.DSMT4" ShapeID="_x0000_i1165" DrawAspect="Content" ObjectID="_1638601143" r:id="rId101"/>
        </w:object>
      </w:r>
      <w:r>
        <w:t xml:space="preserve"> gitt ved</w:t>
      </w:r>
      <w:r>
        <w:br/>
      </w:r>
      <w:r>
        <w:br/>
      </w:r>
      <w:r>
        <w:tab/>
      </w:r>
      <w:r w:rsidRPr="004C318F">
        <w:rPr>
          <w:position w:val="-16"/>
        </w:rPr>
        <w:object w:dxaOrig="5360" w:dyaOrig="440" w14:anchorId="7B0DA13C">
          <v:shape id="_x0000_i1166" type="#_x0000_t75" style="width:267.5pt;height:22pt" o:ole="">
            <v:imagedata r:id="rId102" o:title=""/>
          </v:shape>
          <o:OLEObject Type="Embed" ProgID="Equation.DSMT4" ShapeID="_x0000_i1166" DrawAspect="Content" ObjectID="_1638601144" r:id="rId103"/>
        </w:object>
      </w:r>
      <w:r>
        <w:t xml:space="preserve"> </w:t>
      </w:r>
    </w:p>
    <w:p w14:paraId="5F1B837A" w14:textId="7CF4D2BA" w:rsidR="004C318F" w:rsidRDefault="00200065" w:rsidP="004C318F">
      <w:r>
        <w:t>e</w:t>
      </w:r>
      <w:r w:rsidR="004C318F">
        <w:t xml:space="preserve">r en god modell for vannstanden til tidevannet i Tromsø </w:t>
      </w:r>
      <w:r w:rsidR="004C318F" w:rsidRPr="004C318F">
        <w:rPr>
          <w:position w:val="-4"/>
        </w:rPr>
        <w:object w:dxaOrig="200" w:dyaOrig="200" w14:anchorId="5C4FA540">
          <v:shape id="_x0000_i1167" type="#_x0000_t75" style="width:10pt;height:10pt" o:ole="">
            <v:imagedata r:id="rId104" o:title=""/>
          </v:shape>
          <o:OLEObject Type="Embed" ProgID="Equation.DSMT4" ShapeID="_x0000_i1167" DrawAspect="Content" ObjectID="_1638601145" r:id="rId105"/>
        </w:object>
      </w:r>
      <w:r w:rsidR="004C318F">
        <w:t xml:space="preserve"> timer etter midnatt</w:t>
      </w:r>
      <w:r w:rsidR="004C318F">
        <w:br/>
        <w:t>14. august 2018</w:t>
      </w:r>
      <w:r w:rsidR="001B754C">
        <w:br/>
      </w:r>
    </w:p>
    <w:p w14:paraId="2DFAD2B3" w14:textId="65DBEBCA" w:rsidR="004C318F" w:rsidRDefault="004C318F" w:rsidP="004C318F">
      <w:pPr>
        <w:pStyle w:val="Listeavsnitt"/>
        <w:numPr>
          <w:ilvl w:val="0"/>
          <w:numId w:val="12"/>
        </w:numPr>
      </w:pPr>
      <w:r>
        <w:t xml:space="preserve">Bestem perioden til </w:t>
      </w:r>
      <w:r w:rsidRPr="004C318F">
        <w:rPr>
          <w:position w:val="-4"/>
        </w:rPr>
        <w:object w:dxaOrig="180" w:dyaOrig="260" w14:anchorId="1467E81B">
          <v:shape id="_x0000_i1168" type="#_x0000_t75" style="width:9pt;height:13pt" o:ole="">
            <v:imagedata r:id="rId106" o:title=""/>
          </v:shape>
          <o:OLEObject Type="Embed" ProgID="Equation.DSMT4" ShapeID="_x0000_i1168" DrawAspect="Content" ObjectID="_1638601146" r:id="rId107"/>
        </w:object>
      </w:r>
      <w:r w:rsidR="001B754C">
        <w:t>. Gi en praktisk tolkning av dette tallet.</w:t>
      </w:r>
      <w:r w:rsidR="00BA2616">
        <w:br/>
      </w:r>
      <w:r w:rsidR="001B754C" w:rsidRPr="00A16AA9">
        <w:br/>
      </w:r>
    </w:p>
    <w:p w14:paraId="16A7E40F" w14:textId="40F19659" w:rsidR="001B754C" w:rsidRDefault="001B754C" w:rsidP="004C318F">
      <w:pPr>
        <w:pStyle w:val="Listeavsnitt"/>
        <w:numPr>
          <w:ilvl w:val="0"/>
          <w:numId w:val="12"/>
        </w:numPr>
      </w:pPr>
      <w:r>
        <w:t xml:space="preserve">Gi en praktisk tolkning av tallene 148 og 130 i modellen </w:t>
      </w:r>
      <w:r w:rsidRPr="001B754C">
        <w:rPr>
          <w:position w:val="-4"/>
        </w:rPr>
        <w:object w:dxaOrig="180" w:dyaOrig="260" w14:anchorId="22E56777">
          <v:shape id="_x0000_i1170" type="#_x0000_t75" style="width:9pt;height:13pt" o:ole="">
            <v:imagedata r:id="rId108" o:title=""/>
          </v:shape>
          <o:OLEObject Type="Embed" ProgID="Equation.DSMT4" ShapeID="_x0000_i1170" DrawAspect="Content" ObjectID="_1638601147" r:id="rId109"/>
        </w:object>
      </w:r>
      <w:r>
        <w:t>.</w:t>
      </w:r>
      <w:r w:rsidR="008B3866">
        <w:br/>
      </w:r>
      <w:r>
        <w:br/>
      </w:r>
    </w:p>
    <w:p w14:paraId="0716DD0A" w14:textId="0F21B8BD" w:rsidR="001B754C" w:rsidRPr="009B75EA" w:rsidRDefault="001B754C" w:rsidP="001B754C">
      <w:pPr>
        <w:pStyle w:val="Listeavsnitt"/>
        <w:numPr>
          <w:ilvl w:val="0"/>
          <w:numId w:val="12"/>
        </w:numPr>
        <w:rPr>
          <w:color w:val="0000FF"/>
        </w:rPr>
      </w:pPr>
      <w:r>
        <w:t>Ved hvilke tidspunkter øker vannstanden med 50 cm per time?</w:t>
      </w:r>
      <w:r w:rsidR="0045709E">
        <w:br/>
      </w:r>
    </w:p>
    <w:p w14:paraId="710B1B4D" w14:textId="68E1B47C" w:rsidR="001B754C" w:rsidRDefault="00232B80" w:rsidP="00232B80">
      <w:pPr>
        <w:rPr>
          <w:highlight w:val="yellow"/>
        </w:rPr>
      </w:pPr>
      <w:r>
        <w:rPr>
          <w:noProof/>
          <w:lang w:eastAsia="nb-NO"/>
        </w:rPr>
        <w:t>(Bilde av kystlandskap om vinteren er fjerna.)</w:t>
      </w:r>
      <w:r w:rsidR="001B754C">
        <w:t xml:space="preserve"> </w:t>
      </w:r>
    </w:p>
    <w:p w14:paraId="495809D3" w14:textId="033E5FE3" w:rsidR="001B754C" w:rsidRPr="00985496" w:rsidRDefault="001B754C" w:rsidP="001B754C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rPr>
          <w:highlight w:val="yellow"/>
        </w:rPr>
        <w:br w:type="page"/>
      </w:r>
      <w:r>
        <w:lastRenderedPageBreak/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7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0F043AD5" w14:textId="20C1EEC6" w:rsidR="001B754C" w:rsidRDefault="001B754C" w:rsidP="001B754C">
      <w:r w:rsidRPr="001B754C">
        <w:t xml:space="preserve">Punktene </w:t>
      </w:r>
      <w:r w:rsidRPr="001B754C">
        <w:rPr>
          <w:position w:val="-14"/>
        </w:rPr>
        <w:object w:dxaOrig="1300" w:dyaOrig="400" w14:anchorId="0C823DE2">
          <v:shape id="_x0000_i1175" type="#_x0000_t75" style="width:65pt;height:20pt" o:ole="">
            <v:imagedata r:id="rId110" o:title=""/>
          </v:shape>
          <o:OLEObject Type="Embed" ProgID="Equation.DSMT4" ShapeID="_x0000_i1175" DrawAspect="Content" ObjectID="_1638601148" r:id="rId111"/>
        </w:object>
      </w:r>
      <w:r w:rsidRPr="001B754C">
        <w:t xml:space="preserve"> </w:t>
      </w:r>
      <w:r>
        <w:t xml:space="preserve">og </w:t>
      </w:r>
      <w:r w:rsidRPr="001B754C">
        <w:rPr>
          <w:position w:val="-14"/>
        </w:rPr>
        <w:object w:dxaOrig="1120" w:dyaOrig="400" w14:anchorId="25510F3E">
          <v:shape id="_x0000_i1176" type="#_x0000_t75" style="width:56pt;height:20pt" o:ole="">
            <v:imagedata r:id="rId112" o:title=""/>
          </v:shape>
          <o:OLEObject Type="Embed" ProgID="Equation.DSMT4" ShapeID="_x0000_i1176" DrawAspect="Content" ObjectID="_1638601149" r:id="rId113"/>
        </w:object>
      </w:r>
      <w:r>
        <w:t xml:space="preserve"> ligger på en kuleflate </w:t>
      </w:r>
      <w:r w:rsidRPr="001B754C">
        <w:rPr>
          <w:position w:val="-4"/>
        </w:rPr>
        <w:object w:dxaOrig="220" w:dyaOrig="260" w14:anchorId="2DFC1728">
          <v:shape id="_x0000_i1177" type="#_x0000_t75" style="width:11pt;height:13pt" o:ole="">
            <v:imagedata r:id="rId114" o:title=""/>
          </v:shape>
          <o:OLEObject Type="Embed" ProgID="Equation.DSMT4" ShapeID="_x0000_i1177" DrawAspect="Content" ObjectID="_1638601150" r:id="rId115"/>
        </w:object>
      </w:r>
      <w:r>
        <w:t xml:space="preserve"> slik at </w:t>
      </w:r>
      <w:r w:rsidRPr="001B754C">
        <w:rPr>
          <w:position w:val="-10"/>
        </w:rPr>
        <w:object w:dxaOrig="360" w:dyaOrig="320" w14:anchorId="4268A80C">
          <v:shape id="_x0000_i1178" type="#_x0000_t75" style="width:17.5pt;height:16pt" o:ole="">
            <v:imagedata r:id="rId116" o:title=""/>
          </v:shape>
          <o:OLEObject Type="Embed" ProgID="Equation.DSMT4" ShapeID="_x0000_i1178" DrawAspect="Content" ObjectID="_1638601151" r:id="rId117"/>
        </w:object>
      </w:r>
      <w:r w:rsidR="00C33C5F">
        <w:t xml:space="preserve"> er en diameter til kuleflaten.</w:t>
      </w:r>
    </w:p>
    <w:p w14:paraId="72FBAF2C" w14:textId="1BB8ED6C" w:rsidR="002D76C9" w:rsidRPr="002415A8" w:rsidRDefault="001B754C" w:rsidP="002D76C9">
      <w:pPr>
        <w:pStyle w:val="Listeavsnitt"/>
        <w:numPr>
          <w:ilvl w:val="0"/>
          <w:numId w:val="13"/>
        </w:numPr>
        <w:rPr>
          <w:color w:val="0000FF"/>
        </w:rPr>
      </w:pPr>
      <w:r>
        <w:t xml:space="preserve">Vis at kuleflaten </w:t>
      </w:r>
      <w:r w:rsidRPr="001B754C">
        <w:rPr>
          <w:position w:val="-4"/>
        </w:rPr>
        <w:object w:dxaOrig="220" w:dyaOrig="260" w14:anchorId="61E142BF">
          <v:shape id="_x0000_i1179" type="#_x0000_t75" style="width:11pt;height:13pt" o:ole="">
            <v:imagedata r:id="rId118" o:title=""/>
          </v:shape>
          <o:OLEObject Type="Embed" ProgID="Equation.DSMT4" ShapeID="_x0000_i1179" DrawAspect="Content" ObjectID="_1638601152" r:id="rId119"/>
        </w:object>
      </w:r>
      <w:r>
        <w:t xml:space="preserve"> er gitt ved likningen</w:t>
      </w:r>
      <w:r>
        <w:br/>
      </w:r>
      <w:r>
        <w:br/>
      </w:r>
      <w:r>
        <w:tab/>
      </w:r>
      <w:r w:rsidR="002D76C9" w:rsidRPr="001B754C">
        <w:rPr>
          <w:position w:val="-14"/>
        </w:rPr>
        <w:object w:dxaOrig="3159" w:dyaOrig="440" w14:anchorId="1BA6111B">
          <v:shape id="_x0000_i1180" type="#_x0000_t75" style="width:158pt;height:22pt" o:ole="">
            <v:imagedata r:id="rId120" o:title=""/>
          </v:shape>
          <o:OLEObject Type="Embed" ProgID="Equation.DSMT4" ShapeID="_x0000_i1180" DrawAspect="Content" ObjectID="_1638601153" r:id="rId121"/>
        </w:object>
      </w:r>
      <w:r>
        <w:t xml:space="preserve"> </w:t>
      </w:r>
      <w:r w:rsidR="00C33C5F">
        <w:br/>
      </w:r>
    </w:p>
    <w:p w14:paraId="0820C56A" w14:textId="2A3F78EF" w:rsidR="002D76C9" w:rsidRDefault="002D76C9" w:rsidP="002D76C9">
      <w:r>
        <w:t xml:space="preserve">Planet </w:t>
      </w:r>
      <w:r w:rsidRPr="002D76C9">
        <w:rPr>
          <w:position w:val="-6"/>
        </w:rPr>
        <w:object w:dxaOrig="240" w:dyaOrig="220" w14:anchorId="76DEDAC7">
          <v:shape id="_x0000_i1184" type="#_x0000_t75" style="width:12pt;height:11pt" o:ole="">
            <v:imagedata r:id="rId122" o:title=""/>
          </v:shape>
          <o:OLEObject Type="Embed" ProgID="Equation.DSMT4" ShapeID="_x0000_i1184" DrawAspect="Content" ObjectID="_1638601154" r:id="rId123"/>
        </w:object>
      </w:r>
      <w:r>
        <w:t xml:space="preserve"> er gitt ved</w:t>
      </w:r>
      <w:r>
        <w:br/>
      </w:r>
      <w:r>
        <w:br/>
      </w:r>
      <w:r>
        <w:tab/>
      </w:r>
      <w:r w:rsidRPr="002D76C9">
        <w:rPr>
          <w:position w:val="-12"/>
        </w:rPr>
        <w:object w:dxaOrig="1620" w:dyaOrig="340" w14:anchorId="7867A7B3">
          <v:shape id="_x0000_i1185" type="#_x0000_t75" style="width:81pt;height:17.5pt" o:ole="">
            <v:imagedata r:id="rId124" o:title=""/>
          </v:shape>
          <o:OLEObject Type="Embed" ProgID="Equation.DSMT4" ShapeID="_x0000_i1185" DrawAspect="Content" ObjectID="_1638601155" r:id="rId125"/>
        </w:object>
      </w:r>
      <w:r>
        <w:t xml:space="preserve"> </w:t>
      </w:r>
    </w:p>
    <w:p w14:paraId="44DB3FB1" w14:textId="29FDD3A6" w:rsidR="002D76C9" w:rsidRDefault="002D76C9" w:rsidP="002D76C9">
      <w:pPr>
        <w:pStyle w:val="Listeavsnitt"/>
        <w:numPr>
          <w:ilvl w:val="0"/>
          <w:numId w:val="13"/>
        </w:numPr>
      </w:pPr>
      <w:r>
        <w:t xml:space="preserve">Bestem eksakt den minste avstanden mellom kuleflaten </w:t>
      </w:r>
      <w:r w:rsidRPr="002D76C9">
        <w:rPr>
          <w:position w:val="-4"/>
        </w:rPr>
        <w:object w:dxaOrig="220" w:dyaOrig="260" w14:anchorId="40D35CD2">
          <v:shape id="_x0000_i1186" type="#_x0000_t75" style="width:11pt;height:13pt" o:ole="">
            <v:imagedata r:id="rId126" o:title=""/>
          </v:shape>
          <o:OLEObject Type="Embed" ProgID="Equation.DSMT4" ShapeID="_x0000_i1186" DrawAspect="Content" ObjectID="_1638601156" r:id="rId127"/>
        </w:object>
      </w:r>
      <w:r>
        <w:t xml:space="preserve"> og planet til </w:t>
      </w:r>
      <w:r w:rsidRPr="002D76C9">
        <w:rPr>
          <w:position w:val="-6"/>
        </w:rPr>
        <w:object w:dxaOrig="240" w:dyaOrig="220" w14:anchorId="79D5A211">
          <v:shape id="_x0000_i1187" type="#_x0000_t75" style="width:12pt;height:11pt" o:ole="">
            <v:imagedata r:id="rId128" o:title=""/>
          </v:shape>
          <o:OLEObject Type="Embed" ProgID="Equation.DSMT4" ShapeID="_x0000_i1187" DrawAspect="Content" ObjectID="_1638601157" r:id="rId129"/>
        </w:object>
      </w:r>
      <w:r>
        <w:t>.</w:t>
      </w:r>
      <w:r w:rsidR="00F15CFA">
        <w:br/>
      </w:r>
      <w:r w:rsidR="00B30E07">
        <w:br/>
      </w:r>
    </w:p>
    <w:p w14:paraId="70E5A5E8" w14:textId="2A68798E" w:rsidR="002D76C9" w:rsidRDefault="002D76C9" w:rsidP="002D76C9">
      <w:r>
        <w:t xml:space="preserve">Et plan </w:t>
      </w:r>
      <w:r w:rsidRPr="002D76C9">
        <w:rPr>
          <w:position w:val="-10"/>
        </w:rPr>
        <w:object w:dxaOrig="240" w:dyaOrig="320" w14:anchorId="00D73D5C">
          <v:shape id="_x0000_i1191" type="#_x0000_t75" style="width:12pt;height:16pt" o:ole="">
            <v:imagedata r:id="rId130" o:title=""/>
          </v:shape>
          <o:OLEObject Type="Embed" ProgID="Equation.DSMT4" ShapeID="_x0000_i1191" DrawAspect="Content" ObjectID="_1638601158" r:id="rId131"/>
        </w:object>
      </w:r>
      <w:r>
        <w:t xml:space="preserve"> er gi</w:t>
      </w:r>
      <w:r w:rsidR="00007AED">
        <w:t>tt ved likningen</w:t>
      </w:r>
      <w:r w:rsidR="00007AED">
        <w:br/>
      </w:r>
      <w:r>
        <w:br/>
      </w:r>
      <w:r>
        <w:tab/>
      </w:r>
      <w:r w:rsidRPr="002D76C9">
        <w:rPr>
          <w:position w:val="-14"/>
        </w:rPr>
        <w:object w:dxaOrig="2700" w:dyaOrig="400" w14:anchorId="797A05FB">
          <v:shape id="_x0000_i1192" type="#_x0000_t75" style="width:135pt;height:20pt" o:ole="">
            <v:imagedata r:id="rId132" o:title=""/>
          </v:shape>
          <o:OLEObject Type="Embed" ProgID="Equation.DSMT4" ShapeID="_x0000_i1192" DrawAspect="Content" ObjectID="_1638601159" r:id="rId133"/>
        </w:object>
      </w:r>
      <w:r>
        <w:t xml:space="preserve"> </w:t>
      </w:r>
    </w:p>
    <w:p w14:paraId="4CCBD9D8" w14:textId="5AEAA052" w:rsidR="002D76C9" w:rsidRDefault="002D76C9" w:rsidP="002D76C9">
      <w:pPr>
        <w:pStyle w:val="Listeavsnitt"/>
        <w:numPr>
          <w:ilvl w:val="0"/>
          <w:numId w:val="13"/>
        </w:numPr>
      </w:pPr>
      <w:r>
        <w:t xml:space="preserve">Vis at avstanden mellom sentrum i kuleflaten </w:t>
      </w:r>
      <w:r w:rsidRPr="002D76C9">
        <w:rPr>
          <w:position w:val="-4"/>
        </w:rPr>
        <w:object w:dxaOrig="220" w:dyaOrig="260" w14:anchorId="76D877C6">
          <v:shape id="_x0000_i1193" type="#_x0000_t75" style="width:11pt;height:13pt" o:ole="">
            <v:imagedata r:id="rId134" o:title=""/>
          </v:shape>
          <o:OLEObject Type="Embed" ProgID="Equation.DSMT4" ShapeID="_x0000_i1193" DrawAspect="Content" ObjectID="_1638601160" r:id="rId135"/>
        </w:object>
      </w:r>
      <w:r>
        <w:t xml:space="preserve"> og planet </w:t>
      </w:r>
      <w:r w:rsidRPr="002D76C9">
        <w:rPr>
          <w:position w:val="-10"/>
        </w:rPr>
        <w:object w:dxaOrig="240" w:dyaOrig="320" w14:anchorId="43ACD373">
          <v:shape id="_x0000_i1194" type="#_x0000_t75" style="width:12pt;height:16pt" o:ole="">
            <v:imagedata r:id="rId136" o:title=""/>
          </v:shape>
          <o:OLEObject Type="Embed" ProgID="Equation.DSMT4" ShapeID="_x0000_i1194" DrawAspect="Content" ObjectID="_1638601161" r:id="rId137"/>
        </w:object>
      </w:r>
      <w:r>
        <w:t xml:space="preserve"> er gitt ved</w:t>
      </w:r>
      <w:r>
        <w:br/>
      </w:r>
      <w:r>
        <w:br/>
      </w:r>
      <w:r>
        <w:tab/>
      </w:r>
      <w:r w:rsidR="00155585" w:rsidRPr="00155585">
        <w:rPr>
          <w:position w:val="-30"/>
        </w:rPr>
        <w:object w:dxaOrig="1500" w:dyaOrig="720" w14:anchorId="112BEBBF">
          <v:shape id="_x0000_i1195" type="#_x0000_t75" style="width:75pt;height:36pt" o:ole="">
            <v:imagedata r:id="rId138" o:title=""/>
          </v:shape>
          <o:OLEObject Type="Embed" ProgID="Equation.DSMT4" ShapeID="_x0000_i1195" DrawAspect="Content" ObjectID="_1638601162" r:id="rId139"/>
        </w:object>
      </w:r>
      <w:r>
        <w:t xml:space="preserve"> </w:t>
      </w:r>
      <w:r w:rsidR="00FF1A8D">
        <w:br/>
      </w:r>
      <w:r w:rsidR="00FF1A8D" w:rsidRPr="00FF1A8D">
        <w:rPr>
          <w:color w:val="0000FF"/>
        </w:rPr>
        <w:br/>
      </w:r>
      <w:r w:rsidR="00FF1A8D">
        <w:br/>
      </w:r>
    </w:p>
    <w:p w14:paraId="246040F0" w14:textId="7615492B" w:rsidR="00155585" w:rsidRPr="00063B0F" w:rsidRDefault="00155585" w:rsidP="002D76C9">
      <w:pPr>
        <w:pStyle w:val="Listeavsnitt"/>
        <w:numPr>
          <w:ilvl w:val="0"/>
          <w:numId w:val="13"/>
        </w:numPr>
        <w:rPr>
          <w:color w:val="0000FF"/>
        </w:rPr>
      </w:pPr>
      <w:r>
        <w:t xml:space="preserve">Bestem eksakte verdier for </w:t>
      </w:r>
      <w:r w:rsidRPr="00155585">
        <w:rPr>
          <w:position w:val="-4"/>
        </w:rPr>
        <w:object w:dxaOrig="160" w:dyaOrig="240" w14:anchorId="69085E76">
          <v:shape id="_x0000_i1196" type="#_x0000_t75" style="width:7.5pt;height:12pt" o:ole="">
            <v:imagedata r:id="rId140" o:title=""/>
          </v:shape>
          <o:OLEObject Type="Embed" ProgID="Equation.DSMT4" ShapeID="_x0000_i1196" DrawAspect="Content" ObjectID="_1638601163" r:id="rId141"/>
        </w:object>
      </w:r>
      <w:r>
        <w:t xml:space="preserve"> slik at planet </w:t>
      </w:r>
      <w:r w:rsidRPr="00155585">
        <w:rPr>
          <w:position w:val="-10"/>
        </w:rPr>
        <w:object w:dxaOrig="240" w:dyaOrig="320" w14:anchorId="18CC7548">
          <v:shape id="_x0000_i1197" type="#_x0000_t75" style="width:12pt;height:16pt" o:ole="">
            <v:imagedata r:id="rId142" o:title=""/>
          </v:shape>
          <o:OLEObject Type="Embed" ProgID="Equation.DSMT4" ShapeID="_x0000_i1197" DrawAspect="Content" ObjectID="_1638601164" r:id="rId143"/>
        </w:object>
      </w:r>
      <w:r>
        <w:t xml:space="preserve"> tangerer kuleflaten </w:t>
      </w:r>
      <w:r w:rsidRPr="00155585">
        <w:rPr>
          <w:position w:val="-4"/>
        </w:rPr>
        <w:object w:dxaOrig="220" w:dyaOrig="260" w14:anchorId="1B5F9A71">
          <v:shape id="_x0000_i1198" type="#_x0000_t75" style="width:11pt;height:13pt" o:ole="">
            <v:imagedata r:id="rId144" o:title=""/>
          </v:shape>
          <o:OLEObject Type="Embed" ProgID="Equation.DSMT4" ShapeID="_x0000_i1198" DrawAspect="Content" ObjectID="_1638601165" r:id="rId145"/>
        </w:object>
      </w:r>
      <w:r>
        <w:t>.</w:t>
      </w:r>
      <w:r w:rsidR="00FF1A8D">
        <w:br/>
      </w:r>
    </w:p>
    <w:p w14:paraId="720209A0" w14:textId="3FD45B1A" w:rsidR="00155585" w:rsidRDefault="00155585"/>
    <w:p w14:paraId="3F03D523" w14:textId="77777777" w:rsidR="00D7613C" w:rsidRDefault="00D7613C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7DC73A17" w14:textId="17A20E1B" w:rsidR="00155585" w:rsidRPr="00985496" w:rsidRDefault="00155585" w:rsidP="00155585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5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0E54A2CE" w14:textId="7693A703" w:rsidR="00155585" w:rsidRDefault="00155585" w:rsidP="00155585">
      <w:r>
        <w:t xml:space="preserve">Funksjonen </w:t>
      </w:r>
      <w:r w:rsidRPr="00155585">
        <w:rPr>
          <w:position w:val="-4"/>
        </w:rPr>
        <w:object w:dxaOrig="180" w:dyaOrig="260" w14:anchorId="501256DD">
          <v:shape id="_x0000_i1202" type="#_x0000_t75" style="width:9pt;height:13pt" o:ole="">
            <v:imagedata r:id="rId146" o:title=""/>
          </v:shape>
          <o:OLEObject Type="Embed" ProgID="Equation.DSMT4" ShapeID="_x0000_i1202" DrawAspect="Content" ObjectID="_1638601166" r:id="rId147"/>
        </w:object>
      </w:r>
      <w:r>
        <w:t xml:space="preserve"> er gitt ved</w:t>
      </w:r>
      <w:r>
        <w:br/>
      </w:r>
      <w:r>
        <w:br/>
      </w:r>
      <w:r>
        <w:tab/>
      </w:r>
      <w:r w:rsidRPr="00155585">
        <w:rPr>
          <w:position w:val="-24"/>
        </w:rPr>
        <w:object w:dxaOrig="1040" w:dyaOrig="620" w14:anchorId="0CF3485D">
          <v:shape id="_x0000_i1203" type="#_x0000_t75" style="width:52pt;height:30.5pt" o:ole="">
            <v:imagedata r:id="rId148" o:title=""/>
          </v:shape>
          <o:OLEObject Type="Embed" ProgID="Equation.DSMT4" ShapeID="_x0000_i1203" DrawAspect="Content" ObjectID="_1638601167" r:id="rId149"/>
        </w:object>
      </w:r>
      <w:r>
        <w:t xml:space="preserve"> </w:t>
      </w:r>
    </w:p>
    <w:p w14:paraId="56381468" w14:textId="7EC232E5" w:rsidR="00D7613C" w:rsidRDefault="00155585" w:rsidP="00B30E07">
      <w:pPr>
        <w:pStyle w:val="Listeavsnitt"/>
        <w:numPr>
          <w:ilvl w:val="0"/>
          <w:numId w:val="14"/>
        </w:numPr>
      </w:pPr>
      <w:r>
        <w:t>Bruk figuren nedenfor til å forklare at</w:t>
      </w:r>
      <w:r>
        <w:br/>
      </w:r>
      <w:r>
        <w:br/>
      </w:r>
      <w:r>
        <w:tab/>
      </w:r>
      <w:r w:rsidRPr="00155585">
        <w:rPr>
          <w:position w:val="-30"/>
        </w:rPr>
        <w:object w:dxaOrig="4180" w:dyaOrig="720" w14:anchorId="0CA222E3">
          <v:shape id="_x0000_i1204" type="#_x0000_t75" style="width:209pt;height:36pt" o:ole="">
            <v:imagedata r:id="rId150" o:title=""/>
          </v:shape>
          <o:OLEObject Type="Embed" ProgID="Equation.DSMT4" ShapeID="_x0000_i1204" DrawAspect="Content" ObjectID="_1638601168" r:id="rId151"/>
        </w:object>
      </w:r>
      <w:r>
        <w:t xml:space="preserve"> </w:t>
      </w:r>
      <w:r w:rsidR="00B30E07">
        <w:br/>
      </w:r>
      <w:r w:rsidR="00D7613C">
        <w:br/>
      </w:r>
      <w:r w:rsidR="00D7613C">
        <w:rPr>
          <w:noProof/>
        </w:rPr>
        <w:drawing>
          <wp:inline distT="0" distB="0" distL="0" distR="0" wp14:anchorId="391EAD16" wp14:editId="4D7AD7E4">
            <wp:extent cx="5153025" cy="2543000"/>
            <wp:effectExtent l="0" t="0" r="0" b="0"/>
            <wp:docPr id="28" name="Grafikk 28" descr="Grafen til funksjonen f av x er lik 1 delt på x i andre er tegnet i et koordinatsystem der x-aksen går fra 0 til 9. Intervallet er delt opp i 10 rektangulære søyler som starter på x-aksen og akkurat tangerer oppunder grafen slik at ingen av søylene stikker over grafen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Oppg3a_Del2_R2_V19.svg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849" cy="254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  <w:r w:rsidR="006204F0">
        <w:br/>
      </w:r>
    </w:p>
    <w:p w14:paraId="537F435D" w14:textId="11146374" w:rsidR="00155585" w:rsidRDefault="00155585" w:rsidP="00155585">
      <w:r>
        <w:t>Vi skal nå se på den uendelige rekken</w:t>
      </w:r>
      <w:r>
        <w:br/>
      </w:r>
      <w:r>
        <w:br/>
      </w:r>
      <w:r>
        <w:tab/>
      </w:r>
      <w:r w:rsidR="00146E89" w:rsidRPr="00155585">
        <w:rPr>
          <w:position w:val="-24"/>
        </w:rPr>
        <w:object w:dxaOrig="2640" w:dyaOrig="620" w14:anchorId="736CBDE5">
          <v:shape id="_x0000_i1211" type="#_x0000_t75" style="width:132pt;height:30.5pt" o:ole="">
            <v:imagedata r:id="rId154" o:title=""/>
          </v:shape>
          <o:OLEObject Type="Embed" ProgID="Equation.DSMT4" ShapeID="_x0000_i1211" DrawAspect="Content" ObjectID="_1638601169" r:id="rId155"/>
        </w:object>
      </w:r>
      <w:r>
        <w:t xml:space="preserve"> </w:t>
      </w:r>
    </w:p>
    <w:p w14:paraId="5AB4230F" w14:textId="7B276716" w:rsidR="00146E89" w:rsidRDefault="00146E89" w:rsidP="00146E89">
      <w:pPr>
        <w:pStyle w:val="Listeavsnitt"/>
        <w:numPr>
          <w:ilvl w:val="0"/>
          <w:numId w:val="14"/>
        </w:numPr>
      </w:pPr>
      <w:r>
        <w:t xml:space="preserve">Bruk resultatet fra oppgave a) til å begrunne at </w:t>
      </w:r>
      <w:r w:rsidRPr="00146E89">
        <w:rPr>
          <w:position w:val="-6"/>
        </w:rPr>
        <w:object w:dxaOrig="580" w:dyaOrig="279" w14:anchorId="50601296">
          <v:shape id="_x0000_i1212" type="#_x0000_t75" style="width:29.5pt;height:14pt" o:ole="">
            <v:imagedata r:id="rId156" o:title=""/>
          </v:shape>
          <o:OLEObject Type="Embed" ProgID="Equation.DSMT4" ShapeID="_x0000_i1212" DrawAspect="Content" ObjectID="_1638601170" r:id="rId157"/>
        </w:object>
      </w:r>
      <w:r>
        <w:t>.</w:t>
      </w:r>
      <w:r w:rsidR="00657962">
        <w:br/>
      </w:r>
      <w:r>
        <w:br/>
      </w:r>
    </w:p>
    <w:p w14:paraId="1B910A35" w14:textId="31AAA669" w:rsidR="00146E89" w:rsidRPr="00B32AD9" w:rsidRDefault="00146E89" w:rsidP="00146E89">
      <w:pPr>
        <w:pStyle w:val="Listeavsnitt"/>
        <w:numPr>
          <w:ilvl w:val="0"/>
          <w:numId w:val="14"/>
        </w:numPr>
        <w:rPr>
          <w:color w:val="0000FF"/>
        </w:rPr>
      </w:pPr>
      <w:r>
        <w:t xml:space="preserve">Bruk CAS til å bestemme en eksakt verdi for </w:t>
      </w:r>
      <w:r w:rsidRPr="00146E89">
        <w:rPr>
          <w:position w:val="-6"/>
        </w:rPr>
        <w:object w:dxaOrig="220" w:dyaOrig="279" w14:anchorId="4017CBA6">
          <v:shape id="_x0000_i1215" type="#_x0000_t75" style="width:11pt;height:14pt" o:ole="">
            <v:imagedata r:id="rId158" o:title=""/>
          </v:shape>
          <o:OLEObject Type="Embed" ProgID="Equation.DSMT4" ShapeID="_x0000_i1215" DrawAspect="Content" ObjectID="_1638601171" r:id="rId159"/>
        </w:object>
      </w:r>
      <w:r>
        <w:t xml:space="preserve">. </w:t>
      </w:r>
      <w:r w:rsidR="00143F1A">
        <w:br/>
      </w:r>
      <w:r w:rsidR="00143F1A">
        <w:rPr>
          <w:color w:val="0000FF"/>
        </w:rPr>
        <w:br/>
      </w:r>
    </w:p>
    <w:p w14:paraId="7743B418" w14:textId="77777777" w:rsidR="00133CD4" w:rsidRDefault="00133CD4" w:rsidP="00133CD4"/>
    <w:p w14:paraId="52D3BB7B" w14:textId="77777777" w:rsidR="00133CD4" w:rsidRDefault="00133CD4">
      <w:r>
        <w:br w:type="page"/>
      </w:r>
    </w:p>
    <w:p w14:paraId="2F8CA4AF" w14:textId="296E4511" w:rsidR="00133CD4" w:rsidRPr="00985496" w:rsidRDefault="00133CD4" w:rsidP="00133CD4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6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17EA3FA2" w14:textId="1C7952E4" w:rsidR="00133CD4" w:rsidRDefault="00133CD4" w:rsidP="00133CD4">
      <w:r>
        <w:t xml:space="preserve">En sirkel har sentrum i </w:t>
      </w:r>
      <w:r w:rsidRPr="00133CD4">
        <w:rPr>
          <w:position w:val="-14"/>
        </w:rPr>
        <w:object w:dxaOrig="680" w:dyaOrig="400" w14:anchorId="04D019E5">
          <v:shape id="_x0000_i1217" type="#_x0000_t75" style="width:34pt;height:20pt" o:ole="">
            <v:imagedata r:id="rId160" o:title=""/>
          </v:shape>
          <o:OLEObject Type="Embed" ProgID="Equation.DSMT4" ShapeID="_x0000_i1217" DrawAspect="Content" ObjectID="_1638601172" r:id="rId161"/>
        </w:object>
      </w:r>
      <w:r>
        <w:t xml:space="preserve"> og radius 2. Vi roterer denne sirkelen </w:t>
      </w:r>
      <w:r w:rsidRPr="00133CD4">
        <w:rPr>
          <w:position w:val="-6"/>
        </w:rPr>
        <w:object w:dxaOrig="600" w:dyaOrig="279" w14:anchorId="2AE44077">
          <v:shape id="_x0000_i1218" type="#_x0000_t75" style="width:30pt;height:14pt" o:ole="">
            <v:imagedata r:id="rId162" o:title=""/>
          </v:shape>
          <o:OLEObject Type="Embed" ProgID="Equation.DSMT4" ShapeID="_x0000_i1218" DrawAspect="Content" ObjectID="_1638601173" r:id="rId163"/>
        </w:object>
      </w:r>
      <w:r>
        <w:t xml:space="preserve"> om </w:t>
      </w:r>
      <w:r w:rsidRPr="00133CD4">
        <w:rPr>
          <w:position w:val="-4"/>
        </w:rPr>
        <w:object w:dxaOrig="200" w:dyaOrig="200" w14:anchorId="310EB06E">
          <v:shape id="_x0000_i1219" type="#_x0000_t75" style="width:10pt;height:10pt" o:ole="">
            <v:imagedata r:id="rId164" o:title=""/>
          </v:shape>
          <o:OLEObject Type="Embed" ProgID="Equation.DSMT4" ShapeID="_x0000_i1219" DrawAspect="Content" ObjectID="_1638601174" r:id="rId165"/>
        </w:object>
      </w:r>
      <w:r>
        <w:t>-aksen.</w:t>
      </w:r>
      <w:r>
        <w:br/>
        <w:t>Da får vi et omdreiingslegeme som vist på figuren.</w:t>
      </w:r>
      <w:r w:rsidR="00B30E07">
        <w:br/>
      </w:r>
      <w:bookmarkStart w:id="1" w:name="_GoBack"/>
      <w:bookmarkEnd w:id="1"/>
      <w:r w:rsidR="00D8676C">
        <w:br/>
      </w:r>
      <w:r w:rsidR="00D8676C">
        <w:rPr>
          <w:noProof/>
        </w:rPr>
        <w:drawing>
          <wp:inline distT="0" distB="0" distL="0" distR="0" wp14:anchorId="1F840E58" wp14:editId="789D21D5">
            <wp:extent cx="5471427" cy="2762250"/>
            <wp:effectExtent l="0" t="0" r="0" b="0"/>
            <wp:docPr id="29" name="Grafikk 29" descr="Figuren består av to koordinatsystemer uten tall på aksene. I det første koordinatsystemet er det tegnet en sirkel med radius 2 og med sentrum på y-aksen for y er lik 5. Det andre koordinatsystemet er tredimensjonalt der en tenker seg at hele sirkelen roterer én runde rundt x-aksen slik at det dannes et smultringformet legeme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Oppg4_Del2_R2_V19.svg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6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0535" cy="276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4DD7D5AE" w14:textId="7ABEE7E0" w:rsidR="00133CD4" w:rsidRDefault="00133CD4" w:rsidP="00133CD4">
      <w:pPr>
        <w:pStyle w:val="Listeavsnitt"/>
        <w:numPr>
          <w:ilvl w:val="0"/>
          <w:numId w:val="15"/>
        </w:numPr>
      </w:pPr>
      <w:r>
        <w:t xml:space="preserve">Forklar at grafene til </w:t>
      </w:r>
      <w:r w:rsidRPr="00133CD4">
        <w:rPr>
          <w:position w:val="-4"/>
        </w:rPr>
        <w:object w:dxaOrig="180" w:dyaOrig="260" w14:anchorId="4D3F41F7">
          <v:shape id="_x0000_i1220" type="#_x0000_t75" style="width:9pt;height:13pt" o:ole="">
            <v:imagedata r:id="rId168" o:title=""/>
          </v:shape>
          <o:OLEObject Type="Embed" ProgID="Equation.DSMT4" ShapeID="_x0000_i1220" DrawAspect="Content" ObjectID="_1638601175" r:id="rId169"/>
        </w:object>
      </w:r>
      <w:r>
        <w:t xml:space="preserve"> og </w:t>
      </w:r>
      <w:r w:rsidRPr="00133CD4">
        <w:rPr>
          <w:position w:val="-10"/>
        </w:rPr>
        <w:object w:dxaOrig="220" w:dyaOrig="300" w14:anchorId="23E863EE">
          <v:shape id="_x0000_i1221" type="#_x0000_t75" style="width:11pt;height:15pt" o:ole="">
            <v:imagedata r:id="rId170" o:title=""/>
          </v:shape>
          <o:OLEObject Type="Embed" ProgID="Equation.DSMT4" ShapeID="_x0000_i1221" DrawAspect="Content" ObjectID="_1638601176" r:id="rId171"/>
        </w:object>
      </w:r>
      <w:r>
        <w:t xml:space="preserve"> sammen danner sirkelen når </w:t>
      </w:r>
      <w:r w:rsidRPr="00133CD4">
        <w:rPr>
          <w:position w:val="-4"/>
        </w:rPr>
        <w:object w:dxaOrig="180" w:dyaOrig="260" w14:anchorId="09ADAED9">
          <v:shape id="_x0000_i1222" type="#_x0000_t75" style="width:9pt;height:13pt" o:ole="">
            <v:imagedata r:id="rId168" o:title=""/>
          </v:shape>
          <o:OLEObject Type="Embed" ProgID="Equation.DSMT4" ShapeID="_x0000_i1222" DrawAspect="Content" ObjectID="_1638601177" r:id="rId172"/>
        </w:object>
      </w:r>
      <w:r>
        <w:t xml:space="preserve"> og </w:t>
      </w:r>
      <w:r w:rsidRPr="00133CD4">
        <w:rPr>
          <w:position w:val="-10"/>
        </w:rPr>
        <w:object w:dxaOrig="220" w:dyaOrig="300" w14:anchorId="671968D6">
          <v:shape id="_x0000_i1223" type="#_x0000_t75" style="width:11pt;height:15pt" o:ole="">
            <v:imagedata r:id="rId170" o:title=""/>
          </v:shape>
          <o:OLEObject Type="Embed" ProgID="Equation.DSMT4" ShapeID="_x0000_i1223" DrawAspect="Content" ObjectID="_1638601178" r:id="rId173"/>
        </w:object>
      </w:r>
      <w:r>
        <w:t xml:space="preserve"> er gitt ved</w:t>
      </w:r>
      <w:r>
        <w:br/>
      </w:r>
      <w:r>
        <w:br/>
      </w:r>
      <w:r>
        <w:tab/>
      </w:r>
      <w:r w:rsidRPr="00133CD4">
        <w:rPr>
          <w:position w:val="-14"/>
        </w:rPr>
        <w:object w:dxaOrig="1880" w:dyaOrig="460" w14:anchorId="0DB57EB6">
          <v:shape id="_x0000_i1224" type="#_x0000_t75" style="width:94pt;height:23pt" o:ole="">
            <v:imagedata r:id="rId174" o:title=""/>
          </v:shape>
          <o:OLEObject Type="Embed" ProgID="Equation.DSMT4" ShapeID="_x0000_i1224" DrawAspect="Content" ObjectID="_1638601179" r:id="rId175"/>
        </w:object>
      </w:r>
      <w:r>
        <w:t xml:space="preserve"> </w:t>
      </w:r>
      <w:r>
        <w:br/>
      </w:r>
      <w:r>
        <w:br/>
      </w:r>
      <w:r>
        <w:tab/>
      </w:r>
      <w:r w:rsidRPr="00133CD4">
        <w:rPr>
          <w:position w:val="-14"/>
        </w:rPr>
        <w:object w:dxaOrig="1920" w:dyaOrig="460" w14:anchorId="1B452493">
          <v:shape id="_x0000_i1225" type="#_x0000_t75" style="width:96pt;height:23pt" o:ole="">
            <v:imagedata r:id="rId176" o:title=""/>
          </v:shape>
          <o:OLEObject Type="Embed" ProgID="Equation.DSMT4" ShapeID="_x0000_i1225" DrawAspect="Content" ObjectID="_1638601180" r:id="rId177"/>
        </w:object>
      </w:r>
      <w:r>
        <w:t xml:space="preserve"> </w:t>
      </w:r>
      <w:r w:rsidR="002378FA">
        <w:br/>
      </w:r>
      <w:r w:rsidR="002378FA">
        <w:br/>
      </w:r>
    </w:p>
    <w:p w14:paraId="7C504403" w14:textId="75E50954" w:rsidR="00A141FE" w:rsidRDefault="00133CD4" w:rsidP="00A141FE">
      <w:pPr>
        <w:pStyle w:val="Listeavsnitt"/>
        <w:numPr>
          <w:ilvl w:val="0"/>
          <w:numId w:val="15"/>
        </w:numPr>
      </w:pPr>
      <w:r>
        <w:t>Bruk CAS til å bestemme den eksakte verdien for volumet av omdreiingslegemet.</w:t>
      </w:r>
      <w:r w:rsidR="00A141FE">
        <w:br/>
      </w:r>
      <w:r w:rsidR="009C1EED" w:rsidRPr="009C1EED">
        <w:rPr>
          <w:color w:val="0000FF"/>
        </w:rPr>
        <w:br/>
      </w:r>
    </w:p>
    <w:p w14:paraId="3AADE6F4" w14:textId="3BEABB84" w:rsidR="00133CD4" w:rsidRDefault="00133CD4" w:rsidP="00133CD4">
      <w:r>
        <w:t xml:space="preserve">En annen sirkel har sentrum i </w:t>
      </w:r>
      <w:r w:rsidR="00253EEE" w:rsidRPr="00133CD4">
        <w:rPr>
          <w:position w:val="-14"/>
        </w:rPr>
        <w:object w:dxaOrig="660" w:dyaOrig="400" w14:anchorId="0E332DF5">
          <v:shape id="_x0000_i1394" type="#_x0000_t75" style="width:33pt;height:20pt" o:ole="">
            <v:imagedata r:id="rId178" o:title=""/>
          </v:shape>
          <o:OLEObject Type="Embed" ProgID="Equation.DSMT4" ShapeID="_x0000_i1394" DrawAspect="Content" ObjectID="_1638601181" r:id="rId179"/>
        </w:object>
      </w:r>
      <w:r>
        <w:t xml:space="preserve"> </w:t>
      </w:r>
      <w:r w:rsidR="00253EEE">
        <w:t xml:space="preserve">og radius 3. Vi roterer også denne sirkelen </w:t>
      </w:r>
      <w:r w:rsidR="00253EEE" w:rsidRPr="00253EEE">
        <w:rPr>
          <w:position w:val="-6"/>
        </w:rPr>
        <w:object w:dxaOrig="600" w:dyaOrig="279" w14:anchorId="0A09C3C9">
          <v:shape id="_x0000_i1395" type="#_x0000_t75" style="width:30pt;height:14pt" o:ole="">
            <v:imagedata r:id="rId180" o:title=""/>
          </v:shape>
          <o:OLEObject Type="Embed" ProgID="Equation.DSMT4" ShapeID="_x0000_i1395" DrawAspect="Content" ObjectID="_1638601182" r:id="rId181"/>
        </w:object>
      </w:r>
      <w:r w:rsidR="00253EEE">
        <w:t xml:space="preserve"> om </w:t>
      </w:r>
      <w:r w:rsidR="00253EEE" w:rsidRPr="00253EEE">
        <w:rPr>
          <w:position w:val="-4"/>
        </w:rPr>
        <w:object w:dxaOrig="200" w:dyaOrig="200" w14:anchorId="13CF160A">
          <v:shape id="_x0000_i1396" type="#_x0000_t75" style="width:10pt;height:10pt" o:ole="">
            <v:imagedata r:id="rId182" o:title=""/>
          </v:shape>
          <o:OLEObject Type="Embed" ProgID="Equation.DSMT4" ShapeID="_x0000_i1396" DrawAspect="Content" ObjectID="_1638601183" r:id="rId183"/>
        </w:object>
      </w:r>
      <w:r w:rsidR="00253EEE">
        <w:t>-aksen.</w:t>
      </w:r>
    </w:p>
    <w:p w14:paraId="37CEFC0F" w14:textId="6EA3C995" w:rsidR="008F34C2" w:rsidRDefault="00253EEE" w:rsidP="008F34C2">
      <w:pPr>
        <w:pStyle w:val="Listeavsnitt"/>
        <w:numPr>
          <w:ilvl w:val="0"/>
          <w:numId w:val="15"/>
        </w:numPr>
        <w:rPr>
          <w:color w:val="0000FF"/>
        </w:rPr>
      </w:pPr>
      <w:r>
        <w:t>Bruk CAS til å bestemme den eksakte verdien for volumet av dette omdreiingslegemet.</w:t>
      </w:r>
      <w:r w:rsidR="009C1EED">
        <w:br/>
      </w:r>
    </w:p>
    <w:p w14:paraId="241A39E6" w14:textId="7605D9B1" w:rsidR="009B75EA" w:rsidRDefault="009B75EA" w:rsidP="009B75EA"/>
    <w:p w14:paraId="597D44CC" w14:textId="0AB75C8A" w:rsidR="009B75EA" w:rsidRDefault="009B75EA" w:rsidP="009B75EA"/>
    <w:p w14:paraId="3765D939" w14:textId="11C5E3C5" w:rsidR="009B75EA" w:rsidRDefault="009B75EA" w:rsidP="009B75EA"/>
    <w:p w14:paraId="6FBFAA1F" w14:textId="02E22146" w:rsidR="009B75EA" w:rsidRDefault="009B75EA" w:rsidP="009B75EA"/>
    <w:p w14:paraId="16858FB1" w14:textId="77777777" w:rsidR="00B76A64" w:rsidRDefault="00B76A64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655FC572" w14:textId="275C2F0B" w:rsidR="009B75EA" w:rsidRPr="002D494F" w:rsidRDefault="009B75EA" w:rsidP="009B75EA">
      <w:pPr>
        <w:pStyle w:val="Overskrift1"/>
      </w:pPr>
      <w:r w:rsidRPr="002D494F">
        <w:lastRenderedPageBreak/>
        <w:t>Kilder for bilder, tegninger osv.</w:t>
      </w:r>
    </w:p>
    <w:p w14:paraId="262687D3" w14:textId="77777777" w:rsidR="009B75EA" w:rsidRPr="002D494F" w:rsidRDefault="009B75EA" w:rsidP="009B75EA">
      <w:pPr>
        <w:pStyle w:val="Brdtekst"/>
        <w:spacing w:before="120" w:line="240" w:lineRule="auto"/>
        <w:rPr>
          <w:sz w:val="2"/>
        </w:rPr>
      </w:pPr>
    </w:p>
    <w:p w14:paraId="37CF295A" w14:textId="22880F0B" w:rsidR="009B75EA" w:rsidRPr="00F1730A" w:rsidRDefault="009B75EA" w:rsidP="009B75EA">
      <w:pPr>
        <w:pStyle w:val="Listeavsnitt"/>
        <w:numPr>
          <w:ilvl w:val="0"/>
          <w:numId w:val="20"/>
        </w:numPr>
        <w:spacing w:after="240" w:line="240" w:lineRule="auto"/>
      </w:pPr>
      <w:r>
        <w:t>Alle</w:t>
      </w:r>
      <w:r w:rsidRPr="00F1730A">
        <w:t xml:space="preserve"> bilder, tegninger og grafiske framstillinger: Utdanningsdirektoratet</w:t>
      </w:r>
      <w:r w:rsidR="00B76A64">
        <w:t xml:space="preserve"> eller NDLA</w:t>
      </w:r>
    </w:p>
    <w:p w14:paraId="382328F6" w14:textId="77777777" w:rsidR="009B75EA" w:rsidRPr="009B75EA" w:rsidRDefault="009B75EA" w:rsidP="009B75EA">
      <w:pPr>
        <w:rPr>
          <w:color w:val="0000FF"/>
        </w:rPr>
      </w:pPr>
    </w:p>
    <w:sectPr w:rsidR="009B75EA" w:rsidRPr="009B75EA" w:rsidSect="002414A9">
      <w:headerReference w:type="default" r:id="rId184"/>
      <w:footerReference w:type="default" r:id="rId185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EF435B" w14:textId="77777777" w:rsidR="005920D8" w:rsidRDefault="005920D8" w:rsidP="00E9036E">
      <w:pPr>
        <w:spacing w:after="0" w:line="240" w:lineRule="auto"/>
      </w:pPr>
      <w:r>
        <w:separator/>
      </w:r>
    </w:p>
  </w:endnote>
  <w:endnote w:type="continuationSeparator" w:id="0">
    <w:p w14:paraId="79A2866D" w14:textId="77777777" w:rsidR="005920D8" w:rsidRDefault="005920D8" w:rsidP="00E903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975948925"/>
      <w:docPartObj>
        <w:docPartGallery w:val="Page Numbers (Bottom of Page)"/>
        <w:docPartUnique/>
      </w:docPartObj>
    </w:sdtPr>
    <w:sdtContent>
      <w:sdt>
        <w:sdtPr>
          <w:rPr>
            <w:sz w:val="20"/>
            <w:szCs w:val="20"/>
          </w:rPr>
          <w:id w:val="824089741"/>
          <w:docPartObj>
            <w:docPartGallery w:val="Page Numbers (Top of Page)"/>
            <w:docPartUnique/>
          </w:docPartObj>
        </w:sdtPr>
        <w:sdtContent>
          <w:p w14:paraId="776C6C8A" w14:textId="7F470EE3" w:rsidR="004759F8" w:rsidRPr="00E9036E" w:rsidRDefault="004759F8" w:rsidP="00E9036E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      REA3024 Matematikk R2  Våren 2019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4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8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C66526" w14:textId="77777777" w:rsidR="005920D8" w:rsidRDefault="005920D8" w:rsidP="00E9036E">
      <w:pPr>
        <w:spacing w:after="0" w:line="240" w:lineRule="auto"/>
      </w:pPr>
      <w:r>
        <w:separator/>
      </w:r>
    </w:p>
  </w:footnote>
  <w:footnote w:type="continuationSeparator" w:id="0">
    <w:p w14:paraId="7256A017" w14:textId="77777777" w:rsidR="005920D8" w:rsidRDefault="005920D8" w:rsidP="00E903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5884E2" w14:textId="33CC006A" w:rsidR="004759F8" w:rsidRDefault="00C164AD">
    <w:pPr>
      <w:pStyle w:val="Topptekst"/>
    </w:pPr>
    <w:r>
      <w:rPr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34D10"/>
    <w:multiLevelType w:val="hybridMultilevel"/>
    <w:tmpl w:val="322AFC58"/>
    <w:lvl w:ilvl="0" w:tplc="7A64AB1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9F61BA"/>
    <w:multiLevelType w:val="hybridMultilevel"/>
    <w:tmpl w:val="C6C06D4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6A6606"/>
    <w:multiLevelType w:val="hybridMultilevel"/>
    <w:tmpl w:val="7F5C5BCC"/>
    <w:lvl w:ilvl="0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35C5284"/>
    <w:multiLevelType w:val="hybridMultilevel"/>
    <w:tmpl w:val="05D88C44"/>
    <w:lvl w:ilvl="0" w:tplc="9490FB40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62D7659"/>
    <w:multiLevelType w:val="hybridMultilevel"/>
    <w:tmpl w:val="24C62E0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D33A39"/>
    <w:multiLevelType w:val="hybridMultilevel"/>
    <w:tmpl w:val="FC84D5D8"/>
    <w:lvl w:ilvl="0" w:tplc="61E4D15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C1195D"/>
    <w:multiLevelType w:val="hybridMultilevel"/>
    <w:tmpl w:val="5424705E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270A38"/>
    <w:multiLevelType w:val="hybridMultilevel"/>
    <w:tmpl w:val="80DA89E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F521DAC"/>
    <w:multiLevelType w:val="hybridMultilevel"/>
    <w:tmpl w:val="72D26340"/>
    <w:lvl w:ilvl="0" w:tplc="26225072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0A31359"/>
    <w:multiLevelType w:val="hybridMultilevel"/>
    <w:tmpl w:val="4EB83F08"/>
    <w:lvl w:ilvl="0" w:tplc="A8869F0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037D0D"/>
    <w:multiLevelType w:val="hybridMultilevel"/>
    <w:tmpl w:val="747ACB94"/>
    <w:lvl w:ilvl="0" w:tplc="8C68039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EF33BD3"/>
    <w:multiLevelType w:val="hybridMultilevel"/>
    <w:tmpl w:val="24F43102"/>
    <w:lvl w:ilvl="0" w:tplc="70A4E7B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0A46931"/>
    <w:multiLevelType w:val="hybridMultilevel"/>
    <w:tmpl w:val="9E2CAF00"/>
    <w:lvl w:ilvl="0" w:tplc="36C44B3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889420B"/>
    <w:multiLevelType w:val="hybridMultilevel"/>
    <w:tmpl w:val="ADDA25F6"/>
    <w:lvl w:ilvl="0" w:tplc="B8A8913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DC04B5D"/>
    <w:multiLevelType w:val="hybridMultilevel"/>
    <w:tmpl w:val="6458DF1C"/>
    <w:lvl w:ilvl="0" w:tplc="B648699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94842CC"/>
    <w:multiLevelType w:val="hybridMultilevel"/>
    <w:tmpl w:val="8E80718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EF7785"/>
    <w:multiLevelType w:val="hybridMultilevel"/>
    <w:tmpl w:val="D79AB6A6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13478E"/>
    <w:multiLevelType w:val="hybridMultilevel"/>
    <w:tmpl w:val="1E761FD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FC61403"/>
    <w:multiLevelType w:val="hybridMultilevel"/>
    <w:tmpl w:val="9A6CB2B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9"/>
  </w:num>
  <w:num w:numId="2">
    <w:abstractNumId w:val="9"/>
  </w:num>
  <w:num w:numId="3">
    <w:abstractNumId w:val="1"/>
  </w:num>
  <w:num w:numId="4">
    <w:abstractNumId w:val="12"/>
  </w:num>
  <w:num w:numId="5">
    <w:abstractNumId w:val="15"/>
  </w:num>
  <w:num w:numId="6">
    <w:abstractNumId w:val="16"/>
  </w:num>
  <w:num w:numId="7">
    <w:abstractNumId w:val="0"/>
  </w:num>
  <w:num w:numId="8">
    <w:abstractNumId w:val="18"/>
  </w:num>
  <w:num w:numId="9">
    <w:abstractNumId w:val="4"/>
  </w:num>
  <w:num w:numId="10">
    <w:abstractNumId w:val="7"/>
  </w:num>
  <w:num w:numId="11">
    <w:abstractNumId w:val="5"/>
  </w:num>
  <w:num w:numId="12">
    <w:abstractNumId w:val="3"/>
  </w:num>
  <w:num w:numId="13">
    <w:abstractNumId w:val="10"/>
  </w:num>
  <w:num w:numId="14">
    <w:abstractNumId w:val="14"/>
  </w:num>
  <w:num w:numId="15">
    <w:abstractNumId w:val="13"/>
  </w:num>
  <w:num w:numId="16">
    <w:abstractNumId w:val="6"/>
  </w:num>
  <w:num w:numId="17">
    <w:abstractNumId w:val="8"/>
  </w:num>
  <w:num w:numId="18">
    <w:abstractNumId w:val="11"/>
  </w:num>
  <w:num w:numId="19">
    <w:abstractNumId w:val="2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36E"/>
    <w:rsid w:val="00007AED"/>
    <w:rsid w:val="00063B0F"/>
    <w:rsid w:val="000B66CF"/>
    <w:rsid w:val="000E6B9E"/>
    <w:rsid w:val="00130056"/>
    <w:rsid w:val="00133CD4"/>
    <w:rsid w:val="00143F1A"/>
    <w:rsid w:val="00146859"/>
    <w:rsid w:val="00146E89"/>
    <w:rsid w:val="00155585"/>
    <w:rsid w:val="001661F3"/>
    <w:rsid w:val="001B6F2C"/>
    <w:rsid w:val="001B754C"/>
    <w:rsid w:val="001C7286"/>
    <w:rsid w:val="001F0DBB"/>
    <w:rsid w:val="001F23FC"/>
    <w:rsid w:val="001F7761"/>
    <w:rsid w:val="00200065"/>
    <w:rsid w:val="002017DD"/>
    <w:rsid w:val="00232B80"/>
    <w:rsid w:val="002378FA"/>
    <w:rsid w:val="002414A9"/>
    <w:rsid w:val="002415A8"/>
    <w:rsid w:val="00253EEE"/>
    <w:rsid w:val="002547E4"/>
    <w:rsid w:val="00266FDF"/>
    <w:rsid w:val="00285659"/>
    <w:rsid w:val="002C1CE6"/>
    <w:rsid w:val="002D76C9"/>
    <w:rsid w:val="003125E0"/>
    <w:rsid w:val="00323D08"/>
    <w:rsid w:val="00327E07"/>
    <w:rsid w:val="00352207"/>
    <w:rsid w:val="0039271C"/>
    <w:rsid w:val="0039287A"/>
    <w:rsid w:val="00395BBC"/>
    <w:rsid w:val="003B3747"/>
    <w:rsid w:val="003C1B19"/>
    <w:rsid w:val="004152AD"/>
    <w:rsid w:val="004216E8"/>
    <w:rsid w:val="00426EF3"/>
    <w:rsid w:val="00451A45"/>
    <w:rsid w:val="0045709E"/>
    <w:rsid w:val="00471493"/>
    <w:rsid w:val="00472128"/>
    <w:rsid w:val="004759F8"/>
    <w:rsid w:val="00475CE1"/>
    <w:rsid w:val="004948CE"/>
    <w:rsid w:val="00496626"/>
    <w:rsid w:val="004B48E9"/>
    <w:rsid w:val="004C318F"/>
    <w:rsid w:val="0050557C"/>
    <w:rsid w:val="00517FCC"/>
    <w:rsid w:val="00573E89"/>
    <w:rsid w:val="0058491C"/>
    <w:rsid w:val="005920D8"/>
    <w:rsid w:val="00597A2E"/>
    <w:rsid w:val="005F580D"/>
    <w:rsid w:val="006204F0"/>
    <w:rsid w:val="00657962"/>
    <w:rsid w:val="00667B9A"/>
    <w:rsid w:val="00674784"/>
    <w:rsid w:val="006F461E"/>
    <w:rsid w:val="00710498"/>
    <w:rsid w:val="00777590"/>
    <w:rsid w:val="00786BF0"/>
    <w:rsid w:val="007F5860"/>
    <w:rsid w:val="0080227D"/>
    <w:rsid w:val="00827BAE"/>
    <w:rsid w:val="008426D6"/>
    <w:rsid w:val="00870989"/>
    <w:rsid w:val="008B3866"/>
    <w:rsid w:val="008C3E9D"/>
    <w:rsid w:val="008C4C1C"/>
    <w:rsid w:val="008E5D58"/>
    <w:rsid w:val="008F34C2"/>
    <w:rsid w:val="008F75CC"/>
    <w:rsid w:val="00900FC0"/>
    <w:rsid w:val="0090352C"/>
    <w:rsid w:val="00930220"/>
    <w:rsid w:val="00954F6E"/>
    <w:rsid w:val="00964ED6"/>
    <w:rsid w:val="00972AA5"/>
    <w:rsid w:val="00975793"/>
    <w:rsid w:val="009B75EA"/>
    <w:rsid w:val="009C1216"/>
    <w:rsid w:val="009C1EED"/>
    <w:rsid w:val="009D35F9"/>
    <w:rsid w:val="009D7EDB"/>
    <w:rsid w:val="009E00C9"/>
    <w:rsid w:val="009F7CF1"/>
    <w:rsid w:val="00A141FE"/>
    <w:rsid w:val="00A16AA9"/>
    <w:rsid w:val="00A31192"/>
    <w:rsid w:val="00A327A9"/>
    <w:rsid w:val="00A768EB"/>
    <w:rsid w:val="00A846E6"/>
    <w:rsid w:val="00AE4CD8"/>
    <w:rsid w:val="00AE6AB6"/>
    <w:rsid w:val="00B154F4"/>
    <w:rsid w:val="00B30E07"/>
    <w:rsid w:val="00B32AD9"/>
    <w:rsid w:val="00B640EB"/>
    <w:rsid w:val="00B67230"/>
    <w:rsid w:val="00B76A64"/>
    <w:rsid w:val="00BA2616"/>
    <w:rsid w:val="00BA35F2"/>
    <w:rsid w:val="00BA475B"/>
    <w:rsid w:val="00C164AD"/>
    <w:rsid w:val="00C16CA7"/>
    <w:rsid w:val="00C2491E"/>
    <w:rsid w:val="00C33C5F"/>
    <w:rsid w:val="00C54282"/>
    <w:rsid w:val="00C63B18"/>
    <w:rsid w:val="00C964D4"/>
    <w:rsid w:val="00CB601E"/>
    <w:rsid w:val="00D007A0"/>
    <w:rsid w:val="00D24999"/>
    <w:rsid w:val="00D34DDA"/>
    <w:rsid w:val="00D52155"/>
    <w:rsid w:val="00D60506"/>
    <w:rsid w:val="00D7613C"/>
    <w:rsid w:val="00D8676C"/>
    <w:rsid w:val="00DC68AD"/>
    <w:rsid w:val="00DD4D07"/>
    <w:rsid w:val="00DD67E6"/>
    <w:rsid w:val="00DE49EE"/>
    <w:rsid w:val="00DE6B5B"/>
    <w:rsid w:val="00E046B5"/>
    <w:rsid w:val="00E0551D"/>
    <w:rsid w:val="00E0750D"/>
    <w:rsid w:val="00E3117A"/>
    <w:rsid w:val="00E4704E"/>
    <w:rsid w:val="00E9036E"/>
    <w:rsid w:val="00E947E3"/>
    <w:rsid w:val="00EC73AA"/>
    <w:rsid w:val="00F03BD7"/>
    <w:rsid w:val="00F15CFA"/>
    <w:rsid w:val="00F31CEE"/>
    <w:rsid w:val="00F67809"/>
    <w:rsid w:val="00F728EE"/>
    <w:rsid w:val="00F91391"/>
    <w:rsid w:val="00F91F08"/>
    <w:rsid w:val="00FA191C"/>
    <w:rsid w:val="00FE781D"/>
    <w:rsid w:val="00FF1A8D"/>
    <w:rsid w:val="00FF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E68974"/>
  <w15:chartTrackingRefBased/>
  <w15:docId w15:val="{EF2E73BC-4290-49A9-9FAA-2256BA24B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Brdtekst"/>
    <w:next w:val="Normal"/>
    <w:link w:val="Overskrift1Tegn"/>
    <w:uiPriority w:val="9"/>
    <w:qFormat/>
    <w:rsid w:val="00E9036E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E9036E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E9036E"/>
    <w:rPr>
      <w:rFonts w:eastAsia="Times New Roman" w:cs="Times New Roman"/>
      <w:b/>
      <w:sz w:val="32"/>
      <w:szCs w:val="32"/>
      <w:shd w:val="clear" w:color="auto" w:fill="D9D9D9" w:themeFill="background1" w:themeFillShade="D9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E9036E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Brdtekst">
    <w:name w:val="Body Text"/>
    <w:basedOn w:val="Normal"/>
    <w:link w:val="BrdtekstTegn"/>
    <w:uiPriority w:val="99"/>
    <w:qFormat/>
    <w:rsid w:val="00E9036E"/>
    <w:pPr>
      <w:spacing w:after="0" w:line="300" w:lineRule="exact"/>
    </w:pPr>
    <w:rPr>
      <w:rFonts w:eastAsia="Times New Roman" w:cs="Times New Roman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E9036E"/>
    <w:rPr>
      <w:rFonts w:eastAsia="Times New Roman" w:cs="Times New Roman"/>
      <w:szCs w:val="24"/>
    </w:rPr>
  </w:style>
  <w:style w:type="paragraph" w:styleId="Tittel">
    <w:name w:val="Title"/>
    <w:basedOn w:val="Normal"/>
    <w:next w:val="Normal"/>
    <w:link w:val="TittelTegn"/>
    <w:uiPriority w:val="10"/>
    <w:qFormat/>
    <w:rsid w:val="00E9036E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E9036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E9036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E9036E"/>
  </w:style>
  <w:style w:type="paragraph" w:styleId="Bunntekst">
    <w:name w:val="footer"/>
    <w:basedOn w:val="Normal"/>
    <w:link w:val="BunntekstTegn"/>
    <w:uiPriority w:val="99"/>
    <w:unhideWhenUsed/>
    <w:rsid w:val="00E9036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E9036E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E9036E"/>
    <w:pPr>
      <w:ind w:left="720"/>
      <w:contextualSpacing/>
    </w:pPr>
  </w:style>
  <w:style w:type="table" w:styleId="Tabellrutenett">
    <w:name w:val="Table Grid"/>
    <w:basedOn w:val="Vanligtabell"/>
    <w:uiPriority w:val="39"/>
    <w:rsid w:val="00E055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eavsnittTegn">
    <w:name w:val="Listeavsnitt Tegn"/>
    <w:aliases w:val="abc Tegn,Nummerert abc Tegn,Listeavsnitt2 Tegn"/>
    <w:link w:val="Listeavsnitt"/>
    <w:uiPriority w:val="34"/>
    <w:rsid w:val="00475CE1"/>
  </w:style>
  <w:style w:type="character" w:styleId="Hyperkobling">
    <w:name w:val="Hyperlink"/>
    <w:basedOn w:val="Standardskriftforavsnitt"/>
    <w:uiPriority w:val="99"/>
    <w:unhideWhenUsed/>
    <w:rsid w:val="009B75EA"/>
    <w:rPr>
      <w:color w:val="0563C1" w:themeColor="hyperlink"/>
      <w:u w:val="single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414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2414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0.bin"/><Relationship Id="rId175" Type="http://schemas.openxmlformats.org/officeDocument/2006/relationships/oleObject" Target="embeddings/oleObject78.bin"/><Relationship Id="rId170" Type="http://schemas.openxmlformats.org/officeDocument/2006/relationships/image" Target="media/image87.wmf"/><Relationship Id="rId16" Type="http://schemas.openxmlformats.org/officeDocument/2006/relationships/image" Target="media/image4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styles" Target="styl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1.wmf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pn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6.png"/><Relationship Id="rId85" Type="http://schemas.openxmlformats.org/officeDocument/2006/relationships/image" Target="media/image41.svg"/><Relationship Id="rId150" Type="http://schemas.openxmlformats.org/officeDocument/2006/relationships/image" Target="media/image75.wmf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5.bin"/><Relationship Id="rId176" Type="http://schemas.openxmlformats.org/officeDocument/2006/relationships/image" Target="media/image89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84.png"/><Relationship Id="rId182" Type="http://schemas.openxmlformats.org/officeDocument/2006/relationships/image" Target="media/image92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21.svg"/><Relationship Id="rId114" Type="http://schemas.openxmlformats.org/officeDocument/2006/relationships/image" Target="media/image57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8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svg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79.bin"/><Relationship Id="rId172" Type="http://schemas.openxmlformats.org/officeDocument/2006/relationships/oleObject" Target="embeddings/oleObject76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wmf"/><Relationship Id="rId167" Type="http://schemas.openxmlformats.org/officeDocument/2006/relationships/image" Target="media/image85.svg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png"/><Relationship Id="rId162" Type="http://schemas.openxmlformats.org/officeDocument/2006/relationships/image" Target="media/image82.wmf"/><Relationship Id="rId183" Type="http://schemas.openxmlformats.org/officeDocument/2006/relationships/oleObject" Target="embeddings/oleObject8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8.png"/><Relationship Id="rId152" Type="http://schemas.openxmlformats.org/officeDocument/2006/relationships/image" Target="media/image76.png"/><Relationship Id="rId173" Type="http://schemas.openxmlformats.org/officeDocument/2006/relationships/oleObject" Target="embeddings/oleObject77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6.wmf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93" Type="http://schemas.openxmlformats.org/officeDocument/2006/relationships/image" Target="media/image46.svg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2.bin"/><Relationship Id="rId184" Type="http://schemas.openxmlformats.org/officeDocument/2006/relationships/header" Target="header1.xml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svg"/><Relationship Id="rId88" Type="http://schemas.openxmlformats.org/officeDocument/2006/relationships/image" Target="media/image43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6.wmf"/><Relationship Id="rId153" Type="http://schemas.openxmlformats.org/officeDocument/2006/relationships/image" Target="media/image77.svg"/><Relationship Id="rId174" Type="http://schemas.openxmlformats.org/officeDocument/2006/relationships/image" Target="media/image88.wmf"/><Relationship Id="rId179" Type="http://schemas.openxmlformats.org/officeDocument/2006/relationships/oleObject" Target="embeddings/oleObject8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4.bin"/><Relationship Id="rId185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2E1F0B7-88B5-4463-ABD5-16D150477F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4900ABF-1009-4CF3-AAE6-8F4F3483E6A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53BA4E4-BC72-4090-A5BC-C5B7AF1A5C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950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sning eksamen matematikk R2, våren 2019</vt:lpstr>
    </vt:vector>
  </TitlesOfParts>
  <Company>Vest-Agder Fylkeskommune</Company>
  <LinksUpToDate>false</LinksUpToDate>
  <CharactersWithSpaces>5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matematikk R2, våren 2019</dc:title>
  <dc:subject/>
  <dc:creator>Aanensen, Stein</dc:creator>
  <cp:keywords/>
  <dc:description/>
  <cp:lastModifiedBy>Bjarne Skurdal</cp:lastModifiedBy>
  <cp:revision>5</cp:revision>
  <cp:lastPrinted>2019-12-20T13:28:00Z</cp:lastPrinted>
  <dcterms:created xsi:type="dcterms:W3CDTF">2019-12-20T13:28:00Z</dcterms:created>
  <dcterms:modified xsi:type="dcterms:W3CDTF">2019-12-23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CB9D4D24ED074087EA9C05ABD07FBE</vt:lpwstr>
  </property>
  <property fmtid="{D5CDD505-2E9C-101B-9397-08002B2CF9AE}" pid="3" name="MTWinEqns">
    <vt:bool>true</vt:bool>
  </property>
</Properties>
</file>